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353" r:id="rId2"/>
    <p:sldId id="260" r:id="rId3"/>
    <p:sldId id="261" r:id="rId4"/>
    <p:sldId id="266" r:id="rId5"/>
    <p:sldId id="264" r:id="rId6"/>
    <p:sldId id="263" r:id="rId7"/>
    <p:sldId id="632" r:id="rId8"/>
    <p:sldId id="258" r:id="rId9"/>
    <p:sldId id="634" r:id="rId10"/>
    <p:sldId id="633" r:id="rId11"/>
    <p:sldId id="635" r:id="rId12"/>
    <p:sldId id="628" r:id="rId13"/>
    <p:sldId id="636" r:id="rId14"/>
    <p:sldId id="629" r:id="rId15"/>
    <p:sldId id="630" r:id="rId16"/>
    <p:sldId id="631" r:id="rId17"/>
    <p:sldId id="639" r:id="rId18"/>
    <p:sldId id="637" r:id="rId19"/>
    <p:sldId id="638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ACBDF"/>
    <a:srgbClr val="92261E"/>
    <a:srgbClr val="833E7E"/>
    <a:srgbClr val="55C8FF"/>
    <a:srgbClr val="012967"/>
    <a:srgbClr val="547A88"/>
    <a:srgbClr val="38575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69" autoAdjust="0"/>
    <p:restoredTop sz="94660"/>
  </p:normalViewPr>
  <p:slideViewPr>
    <p:cSldViewPr snapToGrid="0">
      <p:cViewPr varScale="1">
        <p:scale>
          <a:sx n="67" d="100"/>
          <a:sy n="67" d="100"/>
        </p:scale>
        <p:origin x="60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emf"/><Relationship Id="rId1" Type="http://schemas.openxmlformats.org/officeDocument/2006/relationships/image" Target="../media/image46.w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DCF163-0DB8-4AD6-85F7-FA67BBC841D4}" type="datetimeFigureOut">
              <a:rPr lang="en-GB" smtClean="0"/>
              <a:t>16/10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469A26-03F8-4206-BC23-2EBBFA3EEB7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31382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E47A57E8-CDB3-4C43-8C13-E594772C65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4E317D7-C62C-46E4-BF3B-7E23CE56FA19}" type="slidenum">
              <a:rPr lang="en-US" altLang="en-US">
                <a:latin typeface="Arial" panose="020B0604020202020204" pitchFamily="34" charset="0"/>
              </a:rPr>
              <a:pPr/>
              <a:t>1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F2012C23-D358-443E-9D77-C08DB13F00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DF424BC0-0519-410E-8F9A-2FD7CD4840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10505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A15578-682B-4A01-9638-014C16DE11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5AAC1EE-97A3-4603-AA67-B9B86F55FF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70C8B9-3AC5-46CF-A12A-6DF4288A1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0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8CA0AF-530D-4EBD-B965-8B94F5F1B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59C82-3A0F-48FF-926E-5D04481A0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5643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E5AAED-E4CB-438E-BAE6-D874C01F5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DCA6078-7021-47C7-8ADD-30EB0D4D7E2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7DC22C-267E-4ADC-AF05-BEB721900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0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ACB2E6-036D-489B-AF95-7F191F409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6DBCEB-45FD-4CA2-89E1-0743C2C24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7184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6BF1447-7437-45B5-955F-F450CFC6FBB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2DF0BE9-59DA-4877-8D0D-735633F5CF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9A8181-2D82-4E5A-A55B-C3850F308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0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6443D1-9D50-4347-8EF4-C71123BDF4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7B7A19-FC92-4734-BBA7-FBC0512D2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9339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4BB7AF8-105C-4926-8779-4D9D21B176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73EB34-5282-4426-A025-46165F209011}" type="datetime1">
              <a:rPr lang="en-US"/>
              <a:pPr>
                <a:defRPr/>
              </a:pPr>
              <a:t>10/16/2024</a:t>
            </a:fld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255A13C-A137-4B86-AA8E-03BC50E980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C9FC982-C6AE-4875-8EC9-C1F19EC288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15643B-A3EF-4C67-AE9F-867FB898ED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9394498"/>
      </p:ext>
    </p:extLst>
  </p:cSld>
  <p:clrMapOvr>
    <a:masterClrMapping/>
  </p:clrMapOvr>
  <p:transition spd="slow">
    <p:wedg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41855-5658-46FC-B1E4-D8A33D040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E48DD4-982E-4DF5-83BC-71D4D6BCEB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C6D471-1D4A-4A93-8DC4-6EC44FFF71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0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EF56D3-DE4D-452A-8EDB-00A20AD17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3EE1EB-0B3D-4FD7-B6AB-2BD17542B6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829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AAF01F-173B-42F4-B79E-090D56ACB1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F68C77-CBFA-461F-A51E-325EB95509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1E92DB-083F-452B-B9A8-07F35FD158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0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284B60-C1EA-4B69-AA90-8F1E5FB94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62BA63-766D-48C7-962C-260FED02A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451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4F6C79-9DB9-41C2-AB7F-EE2DBD4CB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B300A1-412B-4D8E-A682-9491921A93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2449AE0-B2AB-4AC5-AD17-D5485CF0B2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4E3E69-8221-46DF-8417-9117474D93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0/1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0CA87B-A6B0-4084-8ABD-22FC70DE92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9FFCA0-2136-413A-9FC4-8666492A9D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517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CC1165-B1EA-4947-A1FB-D9CF6BE2F7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949C6E-764C-4F36-94CB-FE2A2DF8CB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9B79E8-DF7C-4EBB-9F3B-6BE1496FD9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42F9A33-7E46-4A42-A0A4-E18DB17B89B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68AAA32-05F2-47FB-B9B2-30397B27C75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0AE778-A2FD-4AD5-B23E-61A0D2506C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0/16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AF383F0-95C5-45CA-90E7-CB2237487A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417D151-FD6A-419A-A7B0-CA8BE2A25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2669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5CD961-234E-4CF8-B0EF-237952B825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A917F9D-08A6-466A-864D-D2F376CC9B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0/16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DF56FB-BF1A-451B-AFCC-8E5E82A91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5A4458-ED35-410C-9316-3AE12AF0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7814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6121E3-1542-49D2-AFE7-215B078A3D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0/1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B79D1B-E5A5-4FF6-B1AF-3C1CE82BE9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A32E8B-A5B1-45B5-9A9F-B5EF9E6E9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9685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34EF36-1426-4285-828F-C8CFBFE984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2C0F19-B360-4B7D-8B84-54564343E2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61CC49-77D0-4E31-A9D2-D30F8EDAE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AB92D8-AB77-44F5-B9DD-F7A3C2F631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0/1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F0A841E-88D4-4D0A-97C4-E4897B618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54F814-BBE2-4CE3-B3C8-C4A938E78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1092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E247E2-3FF2-44B7-B10F-3C06FDF7CF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C9E9FEF-3FB3-4E4C-A935-958BA93288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F12C7B-8B90-4958-A986-27D36990BD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4EFE80-B253-4A84-BE72-FE13374734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0/1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70AA07-12BD-4E8C-B324-9F0CBE23C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AF4ED2-925B-495F-9A04-20C40D1E4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6377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07F965-6FBF-4E4A-99CF-0D8736C95F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441528-4D68-4198-AA39-08CEF828A9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895987-3F38-4722-83D8-2292FDC382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8C012C-B1B7-47F6-B168-A941E97A73A9}" type="datetimeFigureOut">
              <a:rPr lang="en-US" smtClean="0"/>
              <a:t>10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B2F808-3920-4A01-9D82-C1D249E036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6A23AC-28FD-47E2-A9E1-1773F85438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366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padlet.com/thuhak82/b-i-t-p-cu-i-ch-ng-v-h8jftg1lmif9s1ns" TargetMode="Externa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5.png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34.png"/><Relationship Id="rId5" Type="http://schemas.openxmlformats.org/officeDocument/2006/relationships/image" Target="../media/image31.png"/><Relationship Id="rId10" Type="http://schemas.openxmlformats.org/officeDocument/2006/relationships/image" Target="../media/image38.png"/><Relationship Id="rId4" Type="http://schemas.openxmlformats.org/officeDocument/2006/relationships/image" Target="../media/image30.png"/><Relationship Id="rId9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1.png"/><Relationship Id="rId7" Type="http://schemas.openxmlformats.org/officeDocument/2006/relationships/image" Target="../media/image39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43.wmf"/><Relationship Id="rId3" Type="http://schemas.openxmlformats.org/officeDocument/2006/relationships/video" Target="../media/media6.mp4"/><Relationship Id="rId7" Type="http://schemas.openxmlformats.org/officeDocument/2006/relationships/image" Target="../media/image32.png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.bin"/><Relationship Id="rId2" Type="http://schemas.microsoft.com/office/2007/relationships/media" Target="../media/media6.mp4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30.pn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44.png"/><Relationship Id="rId19" Type="http://schemas.openxmlformats.org/officeDocument/2006/relationships/image" Target="../media/image45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6.png"/><Relationship Id="rId1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49.emf"/><Relationship Id="rId3" Type="http://schemas.openxmlformats.org/officeDocument/2006/relationships/image" Target="../media/image30.pn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8.wmf"/><Relationship Id="rId5" Type="http://schemas.openxmlformats.org/officeDocument/2006/relationships/image" Target="../media/image45.png"/><Relationship Id="rId15" Type="http://schemas.openxmlformats.org/officeDocument/2006/relationships/image" Target="../media/image50.e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3.png"/><Relationship Id="rId9" Type="http://schemas.openxmlformats.org/officeDocument/2006/relationships/image" Target="../media/image47.emf"/><Relationship Id="rId1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sv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svg"/><Relationship Id="rId11" Type="http://schemas.openxmlformats.org/officeDocument/2006/relationships/image" Target="../media/image33.png"/><Relationship Id="rId5" Type="http://schemas.openxmlformats.org/officeDocument/2006/relationships/image" Target="../media/image53.png"/><Relationship Id="rId10" Type="http://schemas.openxmlformats.org/officeDocument/2006/relationships/image" Target="../media/image31.png"/><Relationship Id="rId4" Type="http://schemas.openxmlformats.org/officeDocument/2006/relationships/image" Target="../media/image52.svg"/><Relationship Id="rId9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8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svg"/><Relationship Id="rId5" Type="http://schemas.openxmlformats.org/officeDocument/2006/relationships/image" Target="../media/image55.png"/><Relationship Id="rId4" Type="http://schemas.openxmlformats.org/officeDocument/2006/relationships/image" Target="../media/image54.sv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3.png"/><Relationship Id="rId7" Type="http://schemas.openxmlformats.org/officeDocument/2006/relationships/image" Target="../media/image59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svg"/><Relationship Id="rId5" Type="http://schemas.openxmlformats.org/officeDocument/2006/relationships/image" Target="../media/image55.png"/><Relationship Id="rId4" Type="http://schemas.openxmlformats.org/officeDocument/2006/relationships/image" Target="../media/image54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13" Type="http://schemas.openxmlformats.org/officeDocument/2006/relationships/image" Target="../media/image7.png"/><Relationship Id="rId18" Type="http://schemas.openxmlformats.org/officeDocument/2006/relationships/image" Target="../media/image12.svg"/><Relationship Id="rId3" Type="http://schemas.microsoft.com/office/2007/relationships/media" Target="../media/media3.mp3"/><Relationship Id="rId7" Type="http://schemas.microsoft.com/office/2007/relationships/media" Target="../media/media5.mp3"/><Relationship Id="rId12" Type="http://schemas.openxmlformats.org/officeDocument/2006/relationships/image" Target="../media/image6.png"/><Relationship Id="rId17" Type="http://schemas.openxmlformats.org/officeDocument/2006/relationships/image" Target="../media/image11.png"/><Relationship Id="rId2" Type="http://schemas.openxmlformats.org/officeDocument/2006/relationships/audio" Target="../media/media2.mp3"/><Relationship Id="rId16" Type="http://schemas.openxmlformats.org/officeDocument/2006/relationships/image" Target="../media/image10.png"/><Relationship Id="rId20" Type="http://schemas.openxmlformats.org/officeDocument/2006/relationships/image" Target="../media/image14.png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5.png"/><Relationship Id="rId5" Type="http://schemas.microsoft.com/office/2007/relationships/media" Target="../media/media4.mp3"/><Relationship Id="rId15" Type="http://schemas.openxmlformats.org/officeDocument/2006/relationships/image" Target="../media/image9.png"/><Relationship Id="rId10" Type="http://schemas.openxmlformats.org/officeDocument/2006/relationships/audio" Target="../media/audio1.wav"/><Relationship Id="rId19" Type="http://schemas.openxmlformats.org/officeDocument/2006/relationships/image" Target="../media/image13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.xml"/><Relationship Id="rId1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13" Type="http://schemas.openxmlformats.org/officeDocument/2006/relationships/image" Target="../media/image7.png"/><Relationship Id="rId18" Type="http://schemas.openxmlformats.org/officeDocument/2006/relationships/image" Target="../media/image12.svg"/><Relationship Id="rId3" Type="http://schemas.microsoft.com/office/2007/relationships/media" Target="../media/media3.mp3"/><Relationship Id="rId7" Type="http://schemas.microsoft.com/office/2007/relationships/media" Target="../media/media5.mp3"/><Relationship Id="rId12" Type="http://schemas.openxmlformats.org/officeDocument/2006/relationships/image" Target="../media/image15.png"/><Relationship Id="rId17" Type="http://schemas.openxmlformats.org/officeDocument/2006/relationships/image" Target="../media/image11.png"/><Relationship Id="rId2" Type="http://schemas.openxmlformats.org/officeDocument/2006/relationships/audio" Target="../media/media2.mp3"/><Relationship Id="rId16" Type="http://schemas.openxmlformats.org/officeDocument/2006/relationships/image" Target="../media/image10.png"/><Relationship Id="rId20" Type="http://schemas.openxmlformats.org/officeDocument/2006/relationships/image" Target="../media/image16.png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5.png"/><Relationship Id="rId5" Type="http://schemas.microsoft.com/office/2007/relationships/media" Target="../media/media4.mp3"/><Relationship Id="rId15" Type="http://schemas.openxmlformats.org/officeDocument/2006/relationships/image" Target="../media/image9.png"/><Relationship Id="rId10" Type="http://schemas.openxmlformats.org/officeDocument/2006/relationships/audio" Target="../media/audio1.wav"/><Relationship Id="rId19" Type="http://schemas.openxmlformats.org/officeDocument/2006/relationships/image" Target="../media/image13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.xml"/><Relationship Id="rId1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13" Type="http://schemas.openxmlformats.org/officeDocument/2006/relationships/image" Target="../media/image18.png"/><Relationship Id="rId18" Type="http://schemas.openxmlformats.org/officeDocument/2006/relationships/image" Target="../media/image12.svg"/><Relationship Id="rId3" Type="http://schemas.microsoft.com/office/2007/relationships/media" Target="../media/media3.mp3"/><Relationship Id="rId7" Type="http://schemas.microsoft.com/office/2007/relationships/media" Target="../media/media5.mp3"/><Relationship Id="rId12" Type="http://schemas.openxmlformats.org/officeDocument/2006/relationships/image" Target="../media/image17.png"/><Relationship Id="rId17" Type="http://schemas.openxmlformats.org/officeDocument/2006/relationships/image" Target="../media/image11.png"/><Relationship Id="rId2" Type="http://schemas.openxmlformats.org/officeDocument/2006/relationships/audio" Target="../media/media2.mp3"/><Relationship Id="rId16" Type="http://schemas.openxmlformats.org/officeDocument/2006/relationships/image" Target="../media/image10.png"/><Relationship Id="rId20" Type="http://schemas.openxmlformats.org/officeDocument/2006/relationships/image" Target="../media/image20.png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5.png"/><Relationship Id="rId5" Type="http://schemas.microsoft.com/office/2007/relationships/media" Target="../media/media4.mp3"/><Relationship Id="rId15" Type="http://schemas.openxmlformats.org/officeDocument/2006/relationships/image" Target="../media/image19.png"/><Relationship Id="rId10" Type="http://schemas.openxmlformats.org/officeDocument/2006/relationships/audio" Target="../media/audio1.wav"/><Relationship Id="rId19" Type="http://schemas.openxmlformats.org/officeDocument/2006/relationships/image" Target="../media/image13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.xml"/><Relationship Id="rId1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13" Type="http://schemas.openxmlformats.org/officeDocument/2006/relationships/image" Target="../media/image22.png"/><Relationship Id="rId18" Type="http://schemas.openxmlformats.org/officeDocument/2006/relationships/image" Target="../media/image12.svg"/><Relationship Id="rId3" Type="http://schemas.microsoft.com/office/2007/relationships/media" Target="../media/media3.mp3"/><Relationship Id="rId7" Type="http://schemas.microsoft.com/office/2007/relationships/media" Target="../media/media5.mp3"/><Relationship Id="rId12" Type="http://schemas.openxmlformats.org/officeDocument/2006/relationships/image" Target="../media/image21.png"/><Relationship Id="rId17" Type="http://schemas.openxmlformats.org/officeDocument/2006/relationships/image" Target="../media/image11.png"/><Relationship Id="rId2" Type="http://schemas.openxmlformats.org/officeDocument/2006/relationships/audio" Target="../media/media2.mp3"/><Relationship Id="rId16" Type="http://schemas.openxmlformats.org/officeDocument/2006/relationships/image" Target="../media/image10.png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5.png"/><Relationship Id="rId5" Type="http://schemas.microsoft.com/office/2007/relationships/media" Target="../media/media4.mp3"/><Relationship Id="rId15" Type="http://schemas.openxmlformats.org/officeDocument/2006/relationships/image" Target="../media/image24.png"/><Relationship Id="rId10" Type="http://schemas.openxmlformats.org/officeDocument/2006/relationships/audio" Target="../media/audio1.wav"/><Relationship Id="rId19" Type="http://schemas.openxmlformats.org/officeDocument/2006/relationships/image" Target="../media/image25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.xml"/><Relationship Id="rId1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13" Type="http://schemas.openxmlformats.org/officeDocument/2006/relationships/image" Target="../media/image27.png"/><Relationship Id="rId18" Type="http://schemas.openxmlformats.org/officeDocument/2006/relationships/image" Target="../media/image12.svg"/><Relationship Id="rId3" Type="http://schemas.microsoft.com/office/2007/relationships/media" Target="../media/media3.mp3"/><Relationship Id="rId7" Type="http://schemas.microsoft.com/office/2007/relationships/media" Target="../media/media5.mp3"/><Relationship Id="rId12" Type="http://schemas.openxmlformats.org/officeDocument/2006/relationships/image" Target="../media/image26.png"/><Relationship Id="rId17" Type="http://schemas.openxmlformats.org/officeDocument/2006/relationships/image" Target="../media/image11.png"/><Relationship Id="rId2" Type="http://schemas.openxmlformats.org/officeDocument/2006/relationships/audio" Target="../media/media2.mp3"/><Relationship Id="rId16" Type="http://schemas.openxmlformats.org/officeDocument/2006/relationships/image" Target="../media/image10.png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image" Target="../media/image5.png"/><Relationship Id="rId5" Type="http://schemas.microsoft.com/office/2007/relationships/media" Target="../media/media4.mp3"/><Relationship Id="rId15" Type="http://schemas.openxmlformats.org/officeDocument/2006/relationships/image" Target="../media/image29.png"/><Relationship Id="rId10" Type="http://schemas.openxmlformats.org/officeDocument/2006/relationships/audio" Target="../media/audio1.wav"/><Relationship Id="rId19" Type="http://schemas.openxmlformats.org/officeDocument/2006/relationships/image" Target="../media/image25.png"/><Relationship Id="rId4" Type="http://schemas.openxmlformats.org/officeDocument/2006/relationships/audio" Target="../media/media3.mp3"/><Relationship Id="rId9" Type="http://schemas.openxmlformats.org/officeDocument/2006/relationships/slideLayout" Target="../slideLayouts/slideLayout1.xml"/><Relationship Id="rId1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6">
            <a:extLst>
              <a:ext uri="{FF2B5EF4-FFF2-40B4-BE49-F238E27FC236}">
                <a16:creationId xmlns:a16="http://schemas.microsoft.com/office/drawing/2014/main" id="{BD7101AD-CF42-4A03-B8A4-EC6A0D0A8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438400"/>
            <a:ext cx="388620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.VnTime" panose="020B7200000000000000" pitchFamily="34" charset="0"/>
            </a:endParaRPr>
          </a:p>
        </p:txBody>
      </p:sp>
      <p:sp>
        <p:nvSpPr>
          <p:cNvPr id="9219" name="Text Box 7">
            <a:extLst>
              <a:ext uri="{FF2B5EF4-FFF2-40B4-BE49-F238E27FC236}">
                <a16:creationId xmlns:a16="http://schemas.microsoft.com/office/drawing/2014/main" id="{D8932435-41A4-41D6-8D79-365CF9410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438400"/>
            <a:ext cx="411480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.VnTime" panose="020B7200000000000000" pitchFamily="34" charset="0"/>
            </a:endParaRPr>
          </a:p>
        </p:txBody>
      </p:sp>
      <p:pic>
        <p:nvPicPr>
          <p:cNvPr id="9220" name="Picture 9" descr="WaterLily-02-june">
            <a:extLst>
              <a:ext uri="{FF2B5EF4-FFF2-40B4-BE49-F238E27FC236}">
                <a16:creationId xmlns:a16="http://schemas.microsoft.com/office/drawing/2014/main" id="{01B24911-D39F-42BB-A568-7DD1AFA7BC2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2350" y="4953000"/>
            <a:ext cx="1365250" cy="1488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10" descr="WaterLily-02-june">
            <a:extLst>
              <a:ext uri="{FF2B5EF4-FFF2-40B4-BE49-F238E27FC236}">
                <a16:creationId xmlns:a16="http://schemas.microsoft.com/office/drawing/2014/main" id="{6E44D390-B095-4435-9A8E-632A2243EC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lum bright="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600200"/>
            <a:ext cx="1365250" cy="1488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11" descr="WaterLily-02-june">
            <a:extLst>
              <a:ext uri="{FF2B5EF4-FFF2-40B4-BE49-F238E27FC236}">
                <a16:creationId xmlns:a16="http://schemas.microsoft.com/office/drawing/2014/main" id="{47D83CD1-1F50-45D5-A821-418983FD242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447800"/>
            <a:ext cx="1365250" cy="1488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12" descr="WaterLily-02-june">
            <a:extLst>
              <a:ext uri="{FF2B5EF4-FFF2-40B4-BE49-F238E27FC236}">
                <a16:creationId xmlns:a16="http://schemas.microsoft.com/office/drawing/2014/main" id="{C39527DD-E4E2-4BDC-9F03-826725E874A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4876800"/>
            <a:ext cx="1365250" cy="1488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3" name="WordArt 13">
            <a:extLst>
              <a:ext uri="{FF2B5EF4-FFF2-40B4-BE49-F238E27FC236}">
                <a16:creationId xmlns:a16="http://schemas.microsoft.com/office/drawing/2014/main" id="{E8C8A9D0-B42D-4A76-A290-4DC2DB10CDA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19400" y="3505200"/>
            <a:ext cx="64008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00"/>
                    </a:gs>
                    <a:gs pos="50000">
                      <a:srgbClr val="FF0000"/>
                    </a:gs>
                    <a:gs pos="100000">
                      <a:srgbClr val="0066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ea typeface="+mn-lt"/>
                <a:cs typeface="+mn-lt"/>
              </a:rPr>
              <a:t> MÔN TOÁN 9</a:t>
            </a:r>
          </a:p>
        </p:txBody>
      </p:sp>
      <p:pic>
        <p:nvPicPr>
          <p:cNvPr id="9225" name="Picture 19" descr="WaterLily-02-june">
            <a:extLst>
              <a:ext uri="{FF2B5EF4-FFF2-40B4-BE49-F238E27FC236}">
                <a16:creationId xmlns:a16="http://schemas.microsoft.com/office/drawing/2014/main" id="{9F83F967-482E-40F3-9E4F-3B4E9804F0E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86200"/>
            <a:ext cx="1365250" cy="1488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6" name="Picture 20" descr="WaterLily-02-june">
            <a:extLst>
              <a:ext uri="{FF2B5EF4-FFF2-40B4-BE49-F238E27FC236}">
                <a16:creationId xmlns:a16="http://schemas.microsoft.com/office/drawing/2014/main" id="{1ABFAA61-3AD9-4A63-9AFA-04CA327FBB6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5550" y="3733800"/>
            <a:ext cx="1365250" cy="1488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7" name="Picture 21" descr="WaterLily-02-june">
            <a:extLst>
              <a:ext uri="{FF2B5EF4-FFF2-40B4-BE49-F238E27FC236}">
                <a16:creationId xmlns:a16="http://schemas.microsoft.com/office/drawing/2014/main" id="{CC389739-3DE5-4D26-84A2-4FB107483DF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950" y="381000"/>
            <a:ext cx="1365250" cy="1488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8" name="Picture 22" descr="WaterLily-02-june">
            <a:extLst>
              <a:ext uri="{FF2B5EF4-FFF2-40B4-BE49-F238E27FC236}">
                <a16:creationId xmlns:a16="http://schemas.microsoft.com/office/drawing/2014/main" id="{D8A858FA-664F-45AD-B322-99ECC8D9DAE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65642"/>
            <a:ext cx="1365250" cy="1486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9" name="Picture 5" descr="POINSET2">
            <a:extLst>
              <a:ext uri="{FF2B5EF4-FFF2-40B4-BE49-F238E27FC236}">
                <a16:creationId xmlns:a16="http://schemas.microsoft.com/office/drawing/2014/main" id="{B516A612-065D-472D-8DF8-D402B53CFF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1752601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0" name="Picture 5" descr="POINSET2">
            <a:extLst>
              <a:ext uri="{FF2B5EF4-FFF2-40B4-BE49-F238E27FC236}">
                <a16:creationId xmlns:a16="http://schemas.microsoft.com/office/drawing/2014/main" id="{3E4B0EA7-D937-4FBB-B771-0874792A85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528301" y="14817"/>
            <a:ext cx="1600200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1" name="Picture 5" descr="POINSET2">
            <a:extLst>
              <a:ext uri="{FF2B5EF4-FFF2-40B4-BE49-F238E27FC236}">
                <a16:creationId xmlns:a16="http://schemas.microsoft.com/office/drawing/2014/main" id="{6626FFF3-57F9-4422-ADED-6C32B1809C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3025" y="5228167"/>
            <a:ext cx="1600200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2" name="Picture 14" descr="POINSET3">
            <a:extLst>
              <a:ext uri="{FF2B5EF4-FFF2-40B4-BE49-F238E27FC236}">
                <a16:creationId xmlns:a16="http://schemas.microsoft.com/office/drawing/2014/main" id="{2E053C1C-3EC9-48DA-95BF-382DF92E9D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0309" y="5120217"/>
            <a:ext cx="1615017" cy="1775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AutoShape 23">
            <a:extLst>
              <a:ext uri="{FF2B5EF4-FFF2-40B4-BE49-F238E27FC236}">
                <a16:creationId xmlns:a16="http://schemas.microsoft.com/office/drawing/2014/main" id="{8E1E0522-B5FD-40B0-8C25-CBF9E858B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2565400"/>
            <a:ext cx="533400" cy="5334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15" name="AutoShape 10">
            <a:extLst>
              <a:ext uri="{FF2B5EF4-FFF2-40B4-BE49-F238E27FC236}">
                <a16:creationId xmlns:a16="http://schemas.microsoft.com/office/drawing/2014/main" id="{E5ACA42C-4D1B-4247-9385-6F29E8D0B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7767" y="2819400"/>
            <a:ext cx="385233" cy="441325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10" name="AutoShape 4">
            <a:extLst>
              <a:ext uri="{FF2B5EF4-FFF2-40B4-BE49-F238E27FC236}">
                <a16:creationId xmlns:a16="http://schemas.microsoft.com/office/drawing/2014/main" id="{CFF25125-4319-439C-8223-9EBD28F43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648200"/>
            <a:ext cx="457200" cy="687917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AutoShape 15">
            <a:extLst>
              <a:ext uri="{FF2B5EF4-FFF2-40B4-BE49-F238E27FC236}">
                <a16:creationId xmlns:a16="http://schemas.microsoft.com/office/drawing/2014/main" id="{B7B8A273-087B-4096-93DF-CCABCEF4F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4688417"/>
            <a:ext cx="456142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37" name="Text Box 33">
            <a:extLst>
              <a:ext uri="{FF2B5EF4-FFF2-40B4-BE49-F238E27FC236}">
                <a16:creationId xmlns:a16="http://schemas.microsoft.com/office/drawing/2014/main" id="{31916E67-F55A-4E10-AFD0-E630B5D8F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5638800"/>
            <a:ext cx="51054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i="1">
                <a:solidFill>
                  <a:srgbClr val="0000FF"/>
                </a:solidFill>
                <a:latin typeface="Times New Roman" panose="02020603050405020304" pitchFamily="18" charset="0"/>
              </a:rPr>
              <a:t>Giáo viên dạy: Khuất Thị Thu Hà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i="1">
                <a:solidFill>
                  <a:srgbClr val="0000FF"/>
                </a:solidFill>
                <a:latin typeface="Times New Roman" panose="02020603050405020304" pitchFamily="18" charset="0"/>
              </a:rPr>
              <a:t>Trường THCS Phú Mãn –Quốc Oai – Hà Nội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B3FCFCB-2D46-4C2A-A87C-9F1E3F5E2075}"/>
              </a:ext>
            </a:extLst>
          </p:cNvPr>
          <p:cNvSpPr/>
          <p:nvPr/>
        </p:nvSpPr>
        <p:spPr>
          <a:xfrm>
            <a:off x="1079500" y="409470"/>
            <a:ext cx="9880600" cy="217559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4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 </a:t>
            </a:r>
          </a:p>
          <a:p>
            <a:pPr algn="ctr">
              <a:lnSpc>
                <a:spcPct val="150000"/>
              </a:lnSpc>
              <a:defRPr/>
            </a:pPr>
            <a:r>
              <a:rPr lang="en-US" sz="4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THẦY CÔ GIÁO VỀ DỰ GIỜ</a:t>
            </a:r>
          </a:p>
        </p:txBody>
      </p:sp>
    </p:spTree>
    <p:extLst>
      <p:ext uri="{BB962C8B-B14F-4D97-AF65-F5344CB8AC3E}">
        <p14:creationId xmlns:p14="http://schemas.microsoft.com/office/powerpoint/2010/main" val="4047001946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512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512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>
            <a:extLst>
              <a:ext uri="{FF2B5EF4-FFF2-40B4-BE49-F238E27FC236}">
                <a16:creationId xmlns:a16="http://schemas.microsoft.com/office/drawing/2014/main" id="{5D82896C-4108-FF41-B62A-4E4D1BA97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158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37896" descr="1-26">
            <a:extLst>
              <a:ext uri="{FF2B5EF4-FFF2-40B4-BE49-F238E27FC236}">
                <a16:creationId xmlns:a16="http://schemas.microsoft.com/office/drawing/2014/main" id="{A2C7570F-DC0D-1A4A-9983-F2ABCFBCBA4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7906" y="1529694"/>
            <a:ext cx="3306233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7893" descr="1-28">
            <a:extLst>
              <a:ext uri="{FF2B5EF4-FFF2-40B4-BE49-F238E27FC236}">
                <a16:creationId xmlns:a16="http://schemas.microsoft.com/office/drawing/2014/main" id="{7428F387-9D64-A44C-BC1E-97E9AB78E80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1525" y="4318001"/>
            <a:ext cx="3183467" cy="2865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37895" descr="1-27">
            <a:extLst>
              <a:ext uri="{FF2B5EF4-FFF2-40B4-BE49-F238E27FC236}">
                <a16:creationId xmlns:a16="http://schemas.microsoft.com/office/drawing/2014/main" id="{A6048240-278E-D049-90DB-607D1473C90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1525" y="1950507"/>
            <a:ext cx="2990849" cy="2647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9468DDF-FC84-4C63-A5FC-6F952A93F64B}"/>
              </a:ext>
            </a:extLst>
          </p:cNvPr>
          <p:cNvSpPr/>
          <p:nvPr/>
        </p:nvSpPr>
        <p:spPr>
          <a:xfrm>
            <a:off x="465263" y="3616525"/>
            <a:ext cx="9794695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ại diện các nhóm lên lần lượt trình bày về kết quả của nhóm mìn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ối đa 3 phút/nhóm</a:t>
            </a:r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nhóm trao đổi, nhận xét và bổ sung nội dung cho các nhóm khác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F011BE3-EC51-4A01-921E-42DDEFEDEFA8}"/>
              </a:ext>
            </a:extLst>
          </p:cNvPr>
          <p:cNvSpPr txBox="1"/>
          <p:nvPr/>
        </p:nvSpPr>
        <p:spPr>
          <a:xfrm>
            <a:off x="1144058" y="15359"/>
            <a:ext cx="96297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ÁO CÁO SẢN PHẨM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91588B6-D457-473B-9F3E-39ACAC50DBB3}"/>
              </a:ext>
            </a:extLst>
          </p:cNvPr>
          <p:cNvSpPr/>
          <p:nvPr/>
        </p:nvSpPr>
        <p:spPr>
          <a:xfrm>
            <a:off x="366308" y="2129476"/>
            <a:ext cx="11185274" cy="11567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Nhiệm vụ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: chia lớp thành 4 nhóm và mỗi nhóm thiết kế một sơ đồ tư duy tóm tắt về nội dung những kiến thức đã học trong chương 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IV ở nhà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06CE05B-DBB5-4FE9-BFD4-24BFF05FEACF}"/>
              </a:ext>
            </a:extLst>
          </p:cNvPr>
          <p:cNvSpPr txBox="1"/>
          <p:nvPr/>
        </p:nvSpPr>
        <p:spPr>
          <a:xfrm>
            <a:off x="4005580" y="652839"/>
            <a:ext cx="64668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dirty="0">
                <a:hlinkClick r:id="rId6"/>
              </a:rPr>
              <a:t>BÀI TẬP CUỐI CHƯƠNG V (padlet.com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60875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>
            <a:extLst>
              <a:ext uri="{FF2B5EF4-FFF2-40B4-BE49-F238E27FC236}">
                <a16:creationId xmlns:a16="http://schemas.microsoft.com/office/drawing/2014/main" id="{5D82896C-4108-FF41-B62A-4E4D1BA97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158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37896" descr="1-26">
            <a:extLst>
              <a:ext uri="{FF2B5EF4-FFF2-40B4-BE49-F238E27FC236}">
                <a16:creationId xmlns:a16="http://schemas.microsoft.com/office/drawing/2014/main" id="{A2C7570F-DC0D-1A4A-9983-F2ABCFBCBA4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7906" y="1529694"/>
            <a:ext cx="3306233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7893" descr="1-28">
            <a:extLst>
              <a:ext uri="{FF2B5EF4-FFF2-40B4-BE49-F238E27FC236}">
                <a16:creationId xmlns:a16="http://schemas.microsoft.com/office/drawing/2014/main" id="{7428F387-9D64-A44C-BC1E-97E9AB78E80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1525" y="4318001"/>
            <a:ext cx="3183467" cy="2865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37895" descr="1-27">
            <a:extLst>
              <a:ext uri="{FF2B5EF4-FFF2-40B4-BE49-F238E27FC236}">
                <a16:creationId xmlns:a16="http://schemas.microsoft.com/office/drawing/2014/main" id="{A6048240-278E-D049-90DB-607D1473C90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1525" y="1950507"/>
            <a:ext cx="2990849" cy="2647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F011BE3-EC51-4A01-921E-42DDEFEDEFA8}"/>
              </a:ext>
            </a:extLst>
          </p:cNvPr>
          <p:cNvSpPr txBox="1"/>
          <p:nvPr/>
        </p:nvSpPr>
        <p:spPr>
          <a:xfrm>
            <a:off x="1377174" y="200498"/>
            <a:ext cx="96297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GB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. BÀI TẬP CUỐI CHƯƠNG IV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3F0124-356E-445C-B7E7-CEA82D963E34}"/>
              </a:ext>
            </a:extLst>
          </p:cNvPr>
          <p:cNvSpPr txBox="1"/>
          <p:nvPr/>
        </p:nvSpPr>
        <p:spPr>
          <a:xfrm>
            <a:off x="445136" y="1403949"/>
            <a:ext cx="96297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GB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GB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GB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A10766A-A688-4654-9582-B93E7D91AEE4}"/>
              </a:ext>
            </a:extLst>
          </p:cNvPr>
          <p:cNvSpPr txBox="1"/>
          <p:nvPr/>
        </p:nvSpPr>
        <p:spPr>
          <a:xfrm>
            <a:off x="445136" y="2099142"/>
            <a:ext cx="96297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GB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GB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611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>
            <a:extLst>
              <a:ext uri="{FF2B5EF4-FFF2-40B4-BE49-F238E27FC236}">
                <a16:creationId xmlns:a16="http://schemas.microsoft.com/office/drawing/2014/main" id="{5D82896C-4108-FF41-B62A-4E4D1BA97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26710"/>
            <a:ext cx="12192000" cy="7158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37896" descr="1-26">
            <a:extLst>
              <a:ext uri="{FF2B5EF4-FFF2-40B4-BE49-F238E27FC236}">
                <a16:creationId xmlns:a16="http://schemas.microsoft.com/office/drawing/2014/main" id="{A2C7570F-DC0D-1A4A-9983-F2ABCFBCBA4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1927" y="-841134"/>
            <a:ext cx="3306233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E69F55D-7B02-46C8-BA10-1D047EAC9448}"/>
              </a:ext>
            </a:extLst>
          </p:cNvPr>
          <p:cNvSpPr txBox="1"/>
          <p:nvPr/>
        </p:nvSpPr>
        <p:spPr>
          <a:xfrm>
            <a:off x="58390" y="1729131"/>
            <a:ext cx="4112555" cy="315605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2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5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̀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(SGK/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12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̉ng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ẽ hình v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HS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́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ớ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̉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ơ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́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́o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369F0DF4-8D89-4C8D-8194-B27D346DDCC4}"/>
              </a:ext>
            </a:extLst>
          </p:cNvPr>
          <p:cNvCxnSpPr/>
          <p:nvPr/>
        </p:nvCxnSpPr>
        <p:spPr>
          <a:xfrm flipH="1">
            <a:off x="4405924" y="26143"/>
            <a:ext cx="2" cy="669550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600ED54B-F438-471E-9DD5-662E22F3B4B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7303" y="467411"/>
            <a:ext cx="2426721" cy="121027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DB0B58A-D2A4-4050-844E-3F31B0FF4969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8390" y="124929"/>
            <a:ext cx="1626389" cy="1598474"/>
          </a:xfrm>
          <a:prstGeom prst="rect">
            <a:avLst/>
          </a:prstGeom>
        </p:spPr>
      </p:pic>
      <p:pic>
        <p:nvPicPr>
          <p:cNvPr id="12" name="5 Minutes timer (Đồng hồ đếm ngược 5 phút)">
            <a:hlinkClick r:id="" action="ppaction://media"/>
            <a:extLst>
              <a:ext uri="{FF2B5EF4-FFF2-40B4-BE49-F238E27FC236}">
                <a16:creationId xmlns:a16="http://schemas.microsoft.com/office/drawing/2014/main" id="{B2C8B890-8455-457A-87B3-61E20B9589D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16266" y="4815288"/>
            <a:ext cx="3242364" cy="182383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F0500FB4-E2EE-4277-A050-F5BB1D9FA13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07853" y="26142"/>
            <a:ext cx="7303972" cy="255449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32D38BF-588C-40D8-8E28-2A294051C44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438544" y="2689465"/>
            <a:ext cx="3965294" cy="4023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4608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5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>
            <a:extLst>
              <a:ext uri="{FF2B5EF4-FFF2-40B4-BE49-F238E27FC236}">
                <a16:creationId xmlns:a16="http://schemas.microsoft.com/office/drawing/2014/main" id="{5D82896C-4108-FF41-B62A-4E4D1BA97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150284"/>
            <a:ext cx="12192000" cy="7158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37896" descr="1-26">
            <a:extLst>
              <a:ext uri="{FF2B5EF4-FFF2-40B4-BE49-F238E27FC236}">
                <a16:creationId xmlns:a16="http://schemas.microsoft.com/office/drawing/2014/main" id="{A2C7570F-DC0D-1A4A-9983-F2ABCFBCBA4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1927" y="-841134"/>
            <a:ext cx="3306233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7893" descr="1-28">
            <a:extLst>
              <a:ext uri="{FF2B5EF4-FFF2-40B4-BE49-F238E27FC236}">
                <a16:creationId xmlns:a16="http://schemas.microsoft.com/office/drawing/2014/main" id="{7428F387-9D64-A44C-BC1E-97E9AB78E80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1481" y="4249865"/>
            <a:ext cx="3183467" cy="2865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37895" descr="1-27">
            <a:extLst>
              <a:ext uri="{FF2B5EF4-FFF2-40B4-BE49-F238E27FC236}">
                <a16:creationId xmlns:a16="http://schemas.microsoft.com/office/drawing/2014/main" id="{A6048240-278E-D049-90DB-607D1473C90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1927" y="4183906"/>
            <a:ext cx="2990849" cy="2647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469D9CA-86B0-48CB-AEF9-2563D4F5A43E}"/>
              </a:ext>
            </a:extLst>
          </p:cNvPr>
          <p:cNvSpPr txBox="1"/>
          <p:nvPr/>
        </p:nvSpPr>
        <p:spPr>
          <a:xfrm>
            <a:off x="4405924" y="218882"/>
            <a:ext cx="2832584" cy="4970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u="sng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sz="2400" b="1" u="sng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(SGK/</a:t>
            </a:r>
            <a:r>
              <a:rPr lang="vi-VN" sz="2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2</a:t>
            </a:r>
            <a:r>
              <a:rPr lang="en-US" sz="2400" b="1" u="sng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DB0B58A-D2A4-4050-844E-3F31B0FF4969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8390" y="124929"/>
            <a:ext cx="1626389" cy="159847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AA80A79-3D90-43A3-92AB-AB0C9BBE1818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9451538" y="124929"/>
            <a:ext cx="2617105" cy="347492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93381400-26BF-407B-A0DB-2C2F178A75A3}"/>
              </a:ext>
            </a:extLst>
          </p:cNvPr>
          <p:cNvSpPr txBox="1"/>
          <p:nvPr/>
        </p:nvSpPr>
        <p:spPr>
          <a:xfrm>
            <a:off x="2688922" y="1260299"/>
            <a:ext cx="5819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m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H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fr-FR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fr-F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4">
                <a:extLst>
                  <a:ext uri="{FF2B5EF4-FFF2-40B4-BE49-F238E27FC236}">
                    <a16:creationId xmlns:a16="http://schemas.microsoft.com/office/drawing/2014/main" id="{84593506-5410-4BF2-9549-F3ECAC9924FB}"/>
                  </a:ext>
                </a:extLst>
              </p:cNvPr>
              <p:cNvSpPr txBox="1"/>
              <p:nvPr/>
            </p:nvSpPr>
            <p:spPr>
              <a:xfrm>
                <a:off x="2435087" y="1962504"/>
                <a:ext cx="6410739" cy="130823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𝐻</m:t>
                      </m:r>
                      <m:r>
                        <a:rPr lang="en-GB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𝐴</m:t>
                          </m:r>
                          <m:r>
                            <a:rPr lang="en-GB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GB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GB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𝑂𝐴</m:t>
                              </m:r>
                            </m:e>
                          </m:acc>
                        </m:e>
                      </m:func>
                      <m:r>
                        <a:rPr lang="en-GB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func>
                        <m:funcPr>
                          <m:ctrlP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GB" sz="28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GB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GB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func>
                      <m:r>
                        <a:rPr lang="en-GB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GB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°≈</m:t>
                      </m:r>
                      <m:r>
                        <a:rPr lang="en-GB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GB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GB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15" name="Object 14">
                <a:extLst>
                  <a:ext uri="{FF2B5EF4-FFF2-40B4-BE49-F238E27FC236}">
                    <a16:creationId xmlns:a16="http://schemas.microsoft.com/office/drawing/2014/main" id="{84593506-5410-4BF2-9549-F3ECAC9924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5087" y="1962504"/>
                <a:ext cx="6410739" cy="13082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0FDF7AF0-D1D1-4406-8B39-AE295E0BCDF6}"/>
              </a:ext>
            </a:extLst>
          </p:cNvPr>
          <p:cNvSpPr/>
          <p:nvPr/>
        </p:nvSpPr>
        <p:spPr>
          <a:xfrm>
            <a:off x="1430429" y="2857096"/>
            <a:ext cx="79079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é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2(m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6486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>
            <a:extLst>
              <a:ext uri="{FF2B5EF4-FFF2-40B4-BE49-F238E27FC236}">
                <a16:creationId xmlns:a16="http://schemas.microsoft.com/office/drawing/2014/main" id="{5D82896C-4108-FF41-B62A-4E4D1BA97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4800"/>
            <a:ext cx="12192000" cy="7158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37896" descr="1-26">
            <a:extLst>
              <a:ext uri="{FF2B5EF4-FFF2-40B4-BE49-F238E27FC236}">
                <a16:creationId xmlns:a16="http://schemas.microsoft.com/office/drawing/2014/main" id="{A2C7570F-DC0D-1A4A-9983-F2ABCFBCBA4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0357" y="-798286"/>
            <a:ext cx="3306233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7893" descr="1-28">
            <a:extLst>
              <a:ext uri="{FF2B5EF4-FFF2-40B4-BE49-F238E27FC236}">
                <a16:creationId xmlns:a16="http://schemas.microsoft.com/office/drawing/2014/main" id="{7428F387-9D64-A44C-BC1E-97E9AB78E80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903" y="4110321"/>
            <a:ext cx="3183467" cy="2865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37895" descr="1-27">
            <a:extLst>
              <a:ext uri="{FF2B5EF4-FFF2-40B4-BE49-F238E27FC236}">
                <a16:creationId xmlns:a16="http://schemas.microsoft.com/office/drawing/2014/main" id="{A6048240-278E-D049-90DB-607D1473C90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230" y="1807936"/>
            <a:ext cx="2990849" cy="2647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BEEBB61-5DBD-4C29-AB4D-02CDE0F850B7}"/>
              </a:ext>
            </a:extLst>
          </p:cNvPr>
          <p:cNvSpPr txBox="1"/>
          <p:nvPr/>
        </p:nvSpPr>
        <p:spPr>
          <a:xfrm>
            <a:off x="58390" y="2042610"/>
            <a:ext cx="4112555" cy="182646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2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ó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̀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5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̀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ổ sung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A950EAC-211A-4A11-83B1-141C166B8689}"/>
              </a:ext>
            </a:extLst>
          </p:cNvPr>
          <p:cNvCxnSpPr/>
          <p:nvPr/>
        </p:nvCxnSpPr>
        <p:spPr>
          <a:xfrm flipH="1">
            <a:off x="4405924" y="26143"/>
            <a:ext cx="2" cy="669550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9" name="5 Minutes timer (Đồng hồ đếm ngược 5 phút)">
            <a:hlinkClick r:id="" action="ppaction://media"/>
            <a:extLst>
              <a:ext uri="{FF2B5EF4-FFF2-40B4-BE49-F238E27FC236}">
                <a16:creationId xmlns:a16="http://schemas.microsoft.com/office/drawing/2014/main" id="{105EC510-868A-49D6-B4B1-D975E1D08EAD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93485" y="4427348"/>
            <a:ext cx="3242364" cy="182383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46427D6-31CE-4BEE-AF52-B1AF829E0D81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983" y="348673"/>
            <a:ext cx="1693937" cy="1693937"/>
          </a:xfrm>
          <a:prstGeom prst="rect">
            <a:avLst/>
          </a:prstGeom>
        </p:spPr>
      </p:pic>
      <p:sp>
        <p:nvSpPr>
          <p:cNvPr id="11" name="Cloud 10">
            <a:extLst>
              <a:ext uri="{FF2B5EF4-FFF2-40B4-BE49-F238E27FC236}">
                <a16:creationId xmlns:a16="http://schemas.microsoft.com/office/drawing/2014/main" id="{231719CE-F68E-4449-92EF-F75DD5EC03F5}"/>
              </a:ext>
            </a:extLst>
          </p:cNvPr>
          <p:cNvSpPr/>
          <p:nvPr/>
        </p:nvSpPr>
        <p:spPr>
          <a:xfrm>
            <a:off x="1968508" y="851518"/>
            <a:ext cx="2394001" cy="1135915"/>
          </a:xfrm>
          <a:prstGeom prst="cloud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̣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̣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ó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n</a:t>
            </a:r>
            <a:endParaRPr 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341F92E-EF3F-48FB-950E-3919275A0ED3}"/>
              </a:ext>
            </a:extLst>
          </p:cNvPr>
          <p:cNvSpPr txBox="1"/>
          <p:nvPr/>
        </p:nvSpPr>
        <p:spPr>
          <a:xfrm>
            <a:off x="4530903" y="90429"/>
            <a:ext cx="751040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bổ sung:</a:t>
            </a: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oảng cách giữa hai chân tháp AB và MN là a như hình vẽ. Từ đỉnh A của tháp AB nhìn lên đỉnh M của tháp MN ta được góc       . Từ đỉnh A nhìn xuống chân N của tháp MN ta được góc      (So với phương nằm ngang AH). Hãy tìm chiều cao MN nếu                 m;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9AC3E1D-AFC2-41B9-BAEB-CCDE0F7B44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688" y="1276059"/>
          <a:ext cx="297616" cy="28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1" imgW="241200" imgH="215640" progId="Equation.DSMT4">
                  <p:embed/>
                </p:oleObj>
              </mc:Choice>
              <mc:Fallback>
                <p:oleObj name="Equation" r:id="rId11" imgW="241200" imgH="215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9AC3E1D-AFC2-41B9-BAEB-CCDE0F7B44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67688" y="1276059"/>
                        <a:ext cx="297616" cy="286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42E8361-DDAB-48EF-B037-9E1D9554D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5304" y="1625126"/>
          <a:ext cx="297616" cy="38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3" imgW="253800" imgH="330120" progId="Equation.DSMT4">
                  <p:embed/>
                </p:oleObj>
              </mc:Choice>
              <mc:Fallback>
                <p:oleObj name="Equation" r:id="rId13" imgW="253800" imgH="3301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42E8361-DDAB-48EF-B037-9E1D9554D6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65304" y="1625126"/>
                        <a:ext cx="297616" cy="38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9CD0A88-148C-4706-AE35-15C4489031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6035" y="1996143"/>
          <a:ext cx="1081286" cy="325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5" imgW="927000" imgH="279360" progId="Equation.DSMT4">
                  <p:embed/>
                </p:oleObj>
              </mc:Choice>
              <mc:Fallback>
                <p:oleObj name="Equation" r:id="rId15" imgW="92700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9CD0A88-148C-4706-AE35-15C4489031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16035" y="1996143"/>
                        <a:ext cx="1081286" cy="325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E9A9A26-9796-4A3D-9A15-52DB5BD80D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6908" y="1912724"/>
          <a:ext cx="2461502" cy="486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7" imgW="1993680" imgH="393480" progId="Equation.DSMT4">
                  <p:embed/>
                </p:oleObj>
              </mc:Choice>
              <mc:Fallback>
                <p:oleObj name="Equation" r:id="rId17" imgW="199368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E9A9A26-9796-4A3D-9A15-52DB5BD80D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26908" y="1912724"/>
                        <a:ext cx="2461502" cy="486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707FC7C4-8DC7-4261-9E4C-C403AABC247E}"/>
              </a:ext>
            </a:extLst>
          </p:cNvPr>
          <p:cNvPicPr/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3138" y="2547484"/>
            <a:ext cx="4170111" cy="412533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11922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7" grpId="0"/>
      <p:bldP spid="11" grpId="0" animBg="1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>
            <a:extLst>
              <a:ext uri="{FF2B5EF4-FFF2-40B4-BE49-F238E27FC236}">
                <a16:creationId xmlns:a16="http://schemas.microsoft.com/office/drawing/2014/main" id="{5D82896C-4108-FF41-B62A-4E4D1BA97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4800"/>
            <a:ext cx="12192000" cy="7158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图片 37895" descr="1-27">
            <a:extLst>
              <a:ext uri="{FF2B5EF4-FFF2-40B4-BE49-F238E27FC236}">
                <a16:creationId xmlns:a16="http://schemas.microsoft.com/office/drawing/2014/main" id="{A6048240-278E-D049-90DB-607D1473C9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2341" y="-589888"/>
            <a:ext cx="2990849" cy="2647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BCE2E3D-EEF6-4550-8964-FA2F40B6B179}"/>
              </a:ext>
            </a:extLst>
          </p:cNvPr>
          <p:cNvSpPr txBox="1"/>
          <p:nvPr/>
        </p:nvSpPr>
        <p:spPr>
          <a:xfrm>
            <a:off x="4999200" y="169831"/>
            <a:ext cx="2832584" cy="5642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u="sng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vi-VN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ập bổ sung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8A651CA-5559-4958-9B61-310B49691FD7}"/>
              </a:ext>
            </a:extLst>
          </p:cNvPr>
          <p:cNvCxnSpPr>
            <a:cxnSpLocks/>
          </p:cNvCxnSpPr>
          <p:nvPr/>
        </p:nvCxnSpPr>
        <p:spPr>
          <a:xfrm>
            <a:off x="4463588" y="1102670"/>
            <a:ext cx="0" cy="5598583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91AF38FA-3C47-4217-9E5F-4B557127FD64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525" y="1102670"/>
            <a:ext cx="3678132" cy="5277582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4540072-CCEB-4D70-ADC3-F86ACC061E2E}"/>
              </a:ext>
            </a:extLst>
          </p:cNvPr>
          <p:cNvSpPr txBox="1"/>
          <p:nvPr/>
        </p:nvSpPr>
        <p:spPr>
          <a:xfrm>
            <a:off x="4828854" y="1102670"/>
            <a:ext cx="534255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vuông tại H, ta có: </a:t>
            </a:r>
          </a:p>
          <a:p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vuông tại H, ta có: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CC99E6D-AD30-46E1-A663-BA6219788E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8832" y="1072972"/>
          <a:ext cx="1287802" cy="470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6" imgW="495000" imgH="164880" progId="Equation.DSMT4">
                  <p:embed/>
                </p:oleObj>
              </mc:Choice>
              <mc:Fallback>
                <p:oleObj name="Equation" r:id="rId6" imgW="495000" imgH="164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CC99E6D-AD30-46E1-A663-BA6219788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28832" y="1072972"/>
                        <a:ext cx="1287802" cy="470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A9B3110-6646-46D5-A9A0-35243818D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6168" y="1638640"/>
          <a:ext cx="2848017" cy="470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8" imgW="1094998" imgH="181356" progId="Equation.DSMT4">
                  <p:embed/>
                </p:oleObj>
              </mc:Choice>
              <mc:Fallback>
                <p:oleObj name="Equation" r:id="rId8" imgW="1094998" imgH="181356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A9B3110-6646-46D5-A9A0-35243818D4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66168" y="1638640"/>
                        <a:ext cx="2848017" cy="470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41CCC89-F5E4-4D72-869F-5263A3E107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2256" y="2411557"/>
          <a:ext cx="1330773" cy="443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0" imgW="495000" imgH="164880" progId="Equation.DSMT4">
                  <p:embed/>
                </p:oleObj>
              </mc:Choice>
              <mc:Fallback>
                <p:oleObj name="Equation" r:id="rId10" imgW="495000" imgH="164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41CCC89-F5E4-4D72-869F-5263A3E107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82256" y="2411557"/>
                        <a:ext cx="1330773" cy="443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654ADC2-3D52-432E-804C-E6C95C4AEC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1209" y="3162993"/>
          <a:ext cx="3041374" cy="570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2" imgW="1066211" imgH="200465" progId="Equation.DSMT4">
                  <p:embed/>
                </p:oleObj>
              </mc:Choice>
              <mc:Fallback>
                <p:oleObj name="Equation" r:id="rId12" imgW="1066211" imgH="200465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654ADC2-3D52-432E-804C-E6C95C4AEC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41209" y="3162993"/>
                        <a:ext cx="3041374" cy="570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51706F2-20AD-43AC-A598-CB5122FFEA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8242" y="3990840"/>
          <a:ext cx="7022233" cy="1853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4" imgW="2838487" imgH="749256" progId="Equation.DSMT4">
                  <p:embed/>
                </p:oleObj>
              </mc:Choice>
              <mc:Fallback>
                <p:oleObj name="Equation" r:id="rId14" imgW="2838487" imgH="749256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51706F2-20AD-43AC-A598-CB5122FFE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38242" y="3990840"/>
                        <a:ext cx="7022233" cy="1853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A33B2BD5-F51A-4806-B6FA-EA5C9F3EA400}"/>
              </a:ext>
            </a:extLst>
          </p:cNvPr>
          <p:cNvSpPr txBox="1"/>
          <p:nvPr/>
        </p:nvSpPr>
        <p:spPr>
          <a:xfrm>
            <a:off x="4738242" y="5844584"/>
            <a:ext cx="46112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chiều cao MN là 113,0 m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图片 37896" descr="1-26">
            <a:extLst>
              <a:ext uri="{FF2B5EF4-FFF2-40B4-BE49-F238E27FC236}">
                <a16:creationId xmlns:a16="http://schemas.microsoft.com/office/drawing/2014/main" id="{A491FDB0-61EA-4D11-845B-B8A3B058D49C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9483" y="-1073967"/>
            <a:ext cx="3306233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37893" descr="1-28">
            <a:extLst>
              <a:ext uri="{FF2B5EF4-FFF2-40B4-BE49-F238E27FC236}">
                <a16:creationId xmlns:a16="http://schemas.microsoft.com/office/drawing/2014/main" id="{D2AFB472-BED0-4ED3-B6CD-E67CCF5F7FF2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96" y="-472857"/>
            <a:ext cx="3183467" cy="2865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8981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>
            <a:extLst>
              <a:ext uri="{FF2B5EF4-FFF2-40B4-BE49-F238E27FC236}">
                <a16:creationId xmlns:a16="http://schemas.microsoft.com/office/drawing/2014/main" id="{5D82896C-4108-FF41-B62A-4E4D1BA97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4800"/>
            <a:ext cx="12192000" cy="7158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9B82D24C-5A62-40A1-9F24-83888B514E6D}"/>
              </a:ext>
            </a:extLst>
          </p:cNvPr>
          <p:cNvSpPr/>
          <p:nvPr/>
        </p:nvSpPr>
        <p:spPr>
          <a:xfrm>
            <a:off x="424264" y="319120"/>
            <a:ext cx="11237614" cy="5948380"/>
          </a:xfrm>
          <a:custGeom>
            <a:avLst/>
            <a:gdLst>
              <a:gd name="connsiteX0" fmla="*/ 0 w 11237614"/>
              <a:gd name="connsiteY0" fmla="*/ 0 h 5948380"/>
              <a:gd name="connsiteX1" fmla="*/ 11237614 w 11237614"/>
              <a:gd name="connsiteY1" fmla="*/ 0 h 5948380"/>
              <a:gd name="connsiteX2" fmla="*/ 11237614 w 11237614"/>
              <a:gd name="connsiteY2" fmla="*/ 5948380 h 5948380"/>
              <a:gd name="connsiteX3" fmla="*/ 0 w 11237614"/>
              <a:gd name="connsiteY3" fmla="*/ 5948380 h 5948380"/>
              <a:gd name="connsiteX4" fmla="*/ 0 w 11237614"/>
              <a:gd name="connsiteY4" fmla="*/ 0 h 5948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237614" h="5948380" extrusionOk="0">
                <a:moveTo>
                  <a:pt x="0" y="0"/>
                </a:moveTo>
                <a:cubicBezTo>
                  <a:pt x="3792053" y="-56690"/>
                  <a:pt x="7365639" y="396918"/>
                  <a:pt x="11237614" y="0"/>
                </a:cubicBezTo>
                <a:cubicBezTo>
                  <a:pt x="11459854" y="1288433"/>
                  <a:pt x="10979728" y="4755074"/>
                  <a:pt x="11237614" y="5948380"/>
                </a:cubicBezTo>
                <a:cubicBezTo>
                  <a:pt x="9616067" y="6284681"/>
                  <a:pt x="2571890" y="6602185"/>
                  <a:pt x="0" y="5948380"/>
                </a:cubicBezTo>
                <a:cubicBezTo>
                  <a:pt x="-131309" y="5249033"/>
                  <a:pt x="1925" y="730657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1237614"/>
                      <a:gd name="connsiteY0" fmla="*/ 0 h 5948380"/>
                      <a:gd name="connsiteX1" fmla="*/ 11237614 w 11237614"/>
                      <a:gd name="connsiteY1" fmla="*/ 0 h 5948380"/>
                      <a:gd name="connsiteX2" fmla="*/ 11237614 w 11237614"/>
                      <a:gd name="connsiteY2" fmla="*/ 5948380 h 5948380"/>
                      <a:gd name="connsiteX3" fmla="*/ 0 w 11237614"/>
                      <a:gd name="connsiteY3" fmla="*/ 5948380 h 5948380"/>
                      <a:gd name="connsiteX4" fmla="*/ 0 w 11237614"/>
                      <a:gd name="connsiteY4" fmla="*/ 0 h 5948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1237614" h="5948380" extrusionOk="0">
                        <a:moveTo>
                          <a:pt x="0" y="0"/>
                        </a:moveTo>
                        <a:cubicBezTo>
                          <a:pt x="3965987" y="50596"/>
                          <a:pt x="7648217" y="290862"/>
                          <a:pt x="11237614" y="0"/>
                        </a:cubicBezTo>
                        <a:cubicBezTo>
                          <a:pt x="11255613" y="1245436"/>
                          <a:pt x="11210343" y="4747741"/>
                          <a:pt x="11237614" y="5948380"/>
                        </a:cubicBezTo>
                        <a:cubicBezTo>
                          <a:pt x="9662110" y="6239718"/>
                          <a:pt x="2619292" y="6340182"/>
                          <a:pt x="0" y="5948380"/>
                        </a:cubicBezTo>
                        <a:cubicBezTo>
                          <a:pt x="-40281" y="5298837"/>
                          <a:pt x="-25334" y="717632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!!4">
            <a:extLst>
              <a:ext uri="{FF2B5EF4-FFF2-40B4-BE49-F238E27FC236}">
                <a16:creationId xmlns:a16="http://schemas.microsoft.com/office/drawing/2014/main" id="{9C1FA210-B3A5-4627-9166-C7BCBF06DC74}"/>
              </a:ext>
            </a:extLst>
          </p:cNvPr>
          <p:cNvSpPr/>
          <p:nvPr/>
        </p:nvSpPr>
        <p:spPr>
          <a:xfrm>
            <a:off x="2788624" y="181059"/>
            <a:ext cx="6853216" cy="713021"/>
          </a:xfrm>
          <a:prstGeom prst="roundRect">
            <a:avLst>
              <a:gd name="adj" fmla="val 50000"/>
            </a:avLst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BC78E38-A48D-42CB-8BB2-F9A8ADC83789}"/>
              </a:ext>
            </a:extLst>
          </p:cNvPr>
          <p:cNvSpPr/>
          <p:nvPr/>
        </p:nvSpPr>
        <p:spPr>
          <a:xfrm>
            <a:off x="656715" y="1523384"/>
            <a:ext cx="11422743" cy="1813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Ôn lại toàn bộ kiến thức trong chương</a:t>
            </a:r>
            <a:r>
              <a:rPr lang="vi-VN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V</a:t>
            </a:r>
            <a:r>
              <a:rPr lang="pt-B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 </a:t>
            </a:r>
            <a:endParaRPr lang="en-US" sz="36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oàn thành các bài tập còn lại (</a:t>
            </a:r>
            <a:r>
              <a:rPr lang="vi-VN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/SBT</a:t>
            </a:r>
            <a:r>
              <a:rPr lang="pt-B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phiếu bài tập.</a:t>
            </a:r>
            <a:endParaRPr lang="en-US" sz="36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Chuẩn bị các bài tập cho tiết sau.</a:t>
            </a:r>
            <a:endParaRPr lang="en-US" sz="36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1" descr="Clipboard">
            <a:extLst>
              <a:ext uri="{FF2B5EF4-FFF2-40B4-BE49-F238E27FC236}">
                <a16:creationId xmlns:a16="http://schemas.microsoft.com/office/drawing/2014/main" id="{FCCD64D8-83DF-4059-AF9F-9987B979E8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1" name="Graphic 10" descr="Ruler">
            <a:extLst>
              <a:ext uri="{FF2B5EF4-FFF2-40B4-BE49-F238E27FC236}">
                <a16:creationId xmlns:a16="http://schemas.microsoft.com/office/drawing/2014/main" id="{9A820249-53D7-478A-9022-3CAE61268D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12" name="Graphic 11" descr="Pencil">
            <a:extLst>
              <a:ext uri="{FF2B5EF4-FFF2-40B4-BE49-F238E27FC236}">
                <a16:creationId xmlns:a16="http://schemas.microsoft.com/office/drawing/2014/main" id="{B1771931-D8EF-423F-A813-EE4191DD44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pic>
        <p:nvPicPr>
          <p:cNvPr id="13" name="图片 37893" descr="1-28">
            <a:extLst>
              <a:ext uri="{FF2B5EF4-FFF2-40B4-BE49-F238E27FC236}">
                <a16:creationId xmlns:a16="http://schemas.microsoft.com/office/drawing/2014/main" id="{980FFCD0-27B9-40C8-A1BD-035CD17B54BC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106" y="3217215"/>
            <a:ext cx="3183467" cy="2865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37896" descr="1-26">
            <a:extLst>
              <a:ext uri="{FF2B5EF4-FFF2-40B4-BE49-F238E27FC236}">
                <a16:creationId xmlns:a16="http://schemas.microsoft.com/office/drawing/2014/main" id="{0859DA92-F476-405E-A827-271840F8330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2465" y="3146341"/>
            <a:ext cx="3306233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37895" descr="1-27">
            <a:extLst>
              <a:ext uri="{FF2B5EF4-FFF2-40B4-BE49-F238E27FC236}">
                <a16:creationId xmlns:a16="http://schemas.microsoft.com/office/drawing/2014/main" id="{3C150A99-085C-4F51-9148-CD7F7BE71BDB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6030" y="3753567"/>
            <a:ext cx="2990849" cy="2647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6792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>
            <a:extLst>
              <a:ext uri="{FF2B5EF4-FFF2-40B4-BE49-F238E27FC236}">
                <a16:creationId xmlns:a16="http://schemas.microsoft.com/office/drawing/2014/main" id="{5D82896C-4108-FF41-B62A-4E4D1BA97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4800"/>
            <a:ext cx="12192000" cy="7158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图片 37895" descr="1-27">
            <a:extLst>
              <a:ext uri="{FF2B5EF4-FFF2-40B4-BE49-F238E27FC236}">
                <a16:creationId xmlns:a16="http://schemas.microsoft.com/office/drawing/2014/main" id="{A6048240-278E-D049-90DB-607D1473C90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2341" y="-589888"/>
            <a:ext cx="2990849" cy="2647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图片 37896" descr="1-26">
            <a:extLst>
              <a:ext uri="{FF2B5EF4-FFF2-40B4-BE49-F238E27FC236}">
                <a16:creationId xmlns:a16="http://schemas.microsoft.com/office/drawing/2014/main" id="{A491FDB0-61EA-4D11-845B-B8A3B058D49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9483" y="-1073967"/>
            <a:ext cx="3306233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37893" descr="1-28">
            <a:extLst>
              <a:ext uri="{FF2B5EF4-FFF2-40B4-BE49-F238E27FC236}">
                <a16:creationId xmlns:a16="http://schemas.microsoft.com/office/drawing/2014/main" id="{D2AFB472-BED0-4ED3-B6CD-E67CCF5F7FF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96" y="-472857"/>
            <a:ext cx="3183467" cy="2865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2A8D1ED-4E33-48AD-B741-54921B517C1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37" y="2343151"/>
            <a:ext cx="12192000" cy="3429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0830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>
            <a:extLst>
              <a:ext uri="{FF2B5EF4-FFF2-40B4-BE49-F238E27FC236}">
                <a16:creationId xmlns:a16="http://schemas.microsoft.com/office/drawing/2014/main" id="{5D82896C-4108-FF41-B62A-4E4D1BA97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4800"/>
            <a:ext cx="12192000" cy="7158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9B82D24C-5A62-40A1-9F24-83888B514E6D}"/>
              </a:ext>
            </a:extLst>
          </p:cNvPr>
          <p:cNvSpPr/>
          <p:nvPr/>
        </p:nvSpPr>
        <p:spPr>
          <a:xfrm>
            <a:off x="424264" y="319120"/>
            <a:ext cx="11237614" cy="5948380"/>
          </a:xfrm>
          <a:custGeom>
            <a:avLst/>
            <a:gdLst>
              <a:gd name="connsiteX0" fmla="*/ 0 w 11237614"/>
              <a:gd name="connsiteY0" fmla="*/ 0 h 5948380"/>
              <a:gd name="connsiteX1" fmla="*/ 11237614 w 11237614"/>
              <a:gd name="connsiteY1" fmla="*/ 0 h 5948380"/>
              <a:gd name="connsiteX2" fmla="*/ 11237614 w 11237614"/>
              <a:gd name="connsiteY2" fmla="*/ 5948380 h 5948380"/>
              <a:gd name="connsiteX3" fmla="*/ 0 w 11237614"/>
              <a:gd name="connsiteY3" fmla="*/ 5948380 h 5948380"/>
              <a:gd name="connsiteX4" fmla="*/ 0 w 11237614"/>
              <a:gd name="connsiteY4" fmla="*/ 0 h 5948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237614" h="5948380" extrusionOk="0">
                <a:moveTo>
                  <a:pt x="0" y="0"/>
                </a:moveTo>
                <a:cubicBezTo>
                  <a:pt x="3792053" y="-56690"/>
                  <a:pt x="7365639" y="396918"/>
                  <a:pt x="11237614" y="0"/>
                </a:cubicBezTo>
                <a:cubicBezTo>
                  <a:pt x="11459854" y="1288433"/>
                  <a:pt x="10979728" y="4755074"/>
                  <a:pt x="11237614" y="5948380"/>
                </a:cubicBezTo>
                <a:cubicBezTo>
                  <a:pt x="9616067" y="6284681"/>
                  <a:pt x="2571890" y="6602185"/>
                  <a:pt x="0" y="5948380"/>
                </a:cubicBezTo>
                <a:cubicBezTo>
                  <a:pt x="-131309" y="5249033"/>
                  <a:pt x="1925" y="730657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1237614"/>
                      <a:gd name="connsiteY0" fmla="*/ 0 h 5948380"/>
                      <a:gd name="connsiteX1" fmla="*/ 11237614 w 11237614"/>
                      <a:gd name="connsiteY1" fmla="*/ 0 h 5948380"/>
                      <a:gd name="connsiteX2" fmla="*/ 11237614 w 11237614"/>
                      <a:gd name="connsiteY2" fmla="*/ 5948380 h 5948380"/>
                      <a:gd name="connsiteX3" fmla="*/ 0 w 11237614"/>
                      <a:gd name="connsiteY3" fmla="*/ 5948380 h 5948380"/>
                      <a:gd name="connsiteX4" fmla="*/ 0 w 11237614"/>
                      <a:gd name="connsiteY4" fmla="*/ 0 h 5948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1237614" h="5948380" extrusionOk="0">
                        <a:moveTo>
                          <a:pt x="0" y="0"/>
                        </a:moveTo>
                        <a:cubicBezTo>
                          <a:pt x="3965987" y="50596"/>
                          <a:pt x="7648217" y="290862"/>
                          <a:pt x="11237614" y="0"/>
                        </a:cubicBezTo>
                        <a:cubicBezTo>
                          <a:pt x="11255613" y="1245436"/>
                          <a:pt x="11210343" y="4747741"/>
                          <a:pt x="11237614" y="5948380"/>
                        </a:cubicBezTo>
                        <a:cubicBezTo>
                          <a:pt x="9662110" y="6239718"/>
                          <a:pt x="2619292" y="6340182"/>
                          <a:pt x="0" y="5948380"/>
                        </a:cubicBezTo>
                        <a:cubicBezTo>
                          <a:pt x="-40281" y="5298837"/>
                          <a:pt x="-25334" y="717632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!!4">
            <a:extLst>
              <a:ext uri="{FF2B5EF4-FFF2-40B4-BE49-F238E27FC236}">
                <a16:creationId xmlns:a16="http://schemas.microsoft.com/office/drawing/2014/main" id="{9C1FA210-B3A5-4627-9166-C7BCBF06DC74}"/>
              </a:ext>
            </a:extLst>
          </p:cNvPr>
          <p:cNvSpPr/>
          <p:nvPr/>
        </p:nvSpPr>
        <p:spPr>
          <a:xfrm>
            <a:off x="2788624" y="181059"/>
            <a:ext cx="6853216" cy="713021"/>
          </a:xfrm>
          <a:prstGeom prst="roundRect">
            <a:avLst>
              <a:gd name="adj" fmla="val 50000"/>
            </a:avLst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Graphic 10" descr="Ruler">
            <a:extLst>
              <a:ext uri="{FF2B5EF4-FFF2-40B4-BE49-F238E27FC236}">
                <a16:creationId xmlns:a16="http://schemas.microsoft.com/office/drawing/2014/main" id="{9A820249-53D7-478A-9022-3CAE61268D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18889495">
            <a:off x="10832732" y="-194788"/>
            <a:ext cx="1574403" cy="1574403"/>
          </a:xfrm>
          <a:prstGeom prst="rect">
            <a:avLst/>
          </a:prstGeom>
        </p:spPr>
      </p:pic>
      <p:pic>
        <p:nvPicPr>
          <p:cNvPr id="12" name="Graphic 11" descr="Pencil">
            <a:extLst>
              <a:ext uri="{FF2B5EF4-FFF2-40B4-BE49-F238E27FC236}">
                <a16:creationId xmlns:a16="http://schemas.microsoft.com/office/drawing/2014/main" id="{B1771931-D8EF-423F-A813-EE4191DD447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2F9CA60-B5C0-467C-9EFE-816104ED0E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6584" y="865707"/>
            <a:ext cx="10332974" cy="5430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78367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>
            <a:extLst>
              <a:ext uri="{FF2B5EF4-FFF2-40B4-BE49-F238E27FC236}">
                <a16:creationId xmlns:a16="http://schemas.microsoft.com/office/drawing/2014/main" id="{5D82896C-4108-FF41-B62A-4E4D1BA97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4800"/>
            <a:ext cx="12192000" cy="7158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9B82D24C-5A62-40A1-9F24-83888B514E6D}"/>
              </a:ext>
            </a:extLst>
          </p:cNvPr>
          <p:cNvSpPr/>
          <p:nvPr/>
        </p:nvSpPr>
        <p:spPr>
          <a:xfrm>
            <a:off x="424264" y="319120"/>
            <a:ext cx="11237614" cy="5948380"/>
          </a:xfrm>
          <a:custGeom>
            <a:avLst/>
            <a:gdLst>
              <a:gd name="connsiteX0" fmla="*/ 0 w 11237614"/>
              <a:gd name="connsiteY0" fmla="*/ 0 h 5948380"/>
              <a:gd name="connsiteX1" fmla="*/ 11237614 w 11237614"/>
              <a:gd name="connsiteY1" fmla="*/ 0 h 5948380"/>
              <a:gd name="connsiteX2" fmla="*/ 11237614 w 11237614"/>
              <a:gd name="connsiteY2" fmla="*/ 5948380 h 5948380"/>
              <a:gd name="connsiteX3" fmla="*/ 0 w 11237614"/>
              <a:gd name="connsiteY3" fmla="*/ 5948380 h 5948380"/>
              <a:gd name="connsiteX4" fmla="*/ 0 w 11237614"/>
              <a:gd name="connsiteY4" fmla="*/ 0 h 5948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237614" h="5948380" extrusionOk="0">
                <a:moveTo>
                  <a:pt x="0" y="0"/>
                </a:moveTo>
                <a:cubicBezTo>
                  <a:pt x="3792053" y="-56690"/>
                  <a:pt x="7365639" y="396918"/>
                  <a:pt x="11237614" y="0"/>
                </a:cubicBezTo>
                <a:cubicBezTo>
                  <a:pt x="11459854" y="1288433"/>
                  <a:pt x="10979728" y="4755074"/>
                  <a:pt x="11237614" y="5948380"/>
                </a:cubicBezTo>
                <a:cubicBezTo>
                  <a:pt x="9616067" y="6284681"/>
                  <a:pt x="2571890" y="6602185"/>
                  <a:pt x="0" y="5948380"/>
                </a:cubicBezTo>
                <a:cubicBezTo>
                  <a:pt x="-131309" y="5249033"/>
                  <a:pt x="1925" y="730657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1237614"/>
                      <a:gd name="connsiteY0" fmla="*/ 0 h 5948380"/>
                      <a:gd name="connsiteX1" fmla="*/ 11237614 w 11237614"/>
                      <a:gd name="connsiteY1" fmla="*/ 0 h 5948380"/>
                      <a:gd name="connsiteX2" fmla="*/ 11237614 w 11237614"/>
                      <a:gd name="connsiteY2" fmla="*/ 5948380 h 5948380"/>
                      <a:gd name="connsiteX3" fmla="*/ 0 w 11237614"/>
                      <a:gd name="connsiteY3" fmla="*/ 5948380 h 5948380"/>
                      <a:gd name="connsiteX4" fmla="*/ 0 w 11237614"/>
                      <a:gd name="connsiteY4" fmla="*/ 0 h 594838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1237614" h="5948380" extrusionOk="0">
                        <a:moveTo>
                          <a:pt x="0" y="0"/>
                        </a:moveTo>
                        <a:cubicBezTo>
                          <a:pt x="3965987" y="50596"/>
                          <a:pt x="7648217" y="290862"/>
                          <a:pt x="11237614" y="0"/>
                        </a:cubicBezTo>
                        <a:cubicBezTo>
                          <a:pt x="11255613" y="1245436"/>
                          <a:pt x="11210343" y="4747741"/>
                          <a:pt x="11237614" y="5948380"/>
                        </a:cubicBezTo>
                        <a:cubicBezTo>
                          <a:pt x="9662110" y="6239718"/>
                          <a:pt x="2619292" y="6340182"/>
                          <a:pt x="0" y="5948380"/>
                        </a:cubicBezTo>
                        <a:cubicBezTo>
                          <a:pt x="-40281" y="5298837"/>
                          <a:pt x="-25334" y="717632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!!4">
            <a:extLst>
              <a:ext uri="{FF2B5EF4-FFF2-40B4-BE49-F238E27FC236}">
                <a16:creationId xmlns:a16="http://schemas.microsoft.com/office/drawing/2014/main" id="{9C1FA210-B3A5-4627-9166-C7BCBF06DC74}"/>
              </a:ext>
            </a:extLst>
          </p:cNvPr>
          <p:cNvSpPr/>
          <p:nvPr/>
        </p:nvSpPr>
        <p:spPr>
          <a:xfrm>
            <a:off x="2788624" y="181059"/>
            <a:ext cx="6853216" cy="713021"/>
          </a:xfrm>
          <a:prstGeom prst="roundRect">
            <a:avLst>
              <a:gd name="adj" fmla="val 50000"/>
            </a:avLst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Graphic 10" descr="Ruler">
            <a:extLst>
              <a:ext uri="{FF2B5EF4-FFF2-40B4-BE49-F238E27FC236}">
                <a16:creationId xmlns:a16="http://schemas.microsoft.com/office/drawing/2014/main" id="{9A820249-53D7-478A-9022-3CAE61268D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18889495">
            <a:off x="10832732" y="-194788"/>
            <a:ext cx="1574403" cy="1574403"/>
          </a:xfrm>
          <a:prstGeom prst="rect">
            <a:avLst/>
          </a:prstGeom>
        </p:spPr>
      </p:pic>
      <p:pic>
        <p:nvPicPr>
          <p:cNvPr id="12" name="Graphic 11" descr="Pencil">
            <a:extLst>
              <a:ext uri="{FF2B5EF4-FFF2-40B4-BE49-F238E27FC236}">
                <a16:creationId xmlns:a16="http://schemas.microsoft.com/office/drawing/2014/main" id="{B1771931-D8EF-423F-A813-EE4191DD447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pic>
        <p:nvPicPr>
          <p:cNvPr id="9" name="Hình ảnh 4">
            <a:extLst>
              <a:ext uri="{FF2B5EF4-FFF2-40B4-BE49-F238E27FC236}">
                <a16:creationId xmlns:a16="http://schemas.microsoft.com/office/drawing/2014/main" id="{F7CF1B91-5F10-4E57-B5E1-07B7E0BD269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9627" y="1110132"/>
            <a:ext cx="8170421" cy="4537800"/>
          </a:xfrm>
          <a:prstGeom prst="rect">
            <a:avLst/>
          </a:prstGeom>
        </p:spPr>
      </p:pic>
      <p:pic>
        <p:nvPicPr>
          <p:cNvPr id="10" name="Chỗ dành sẵn cho Nội dung 6">
            <a:extLst>
              <a:ext uri="{FF2B5EF4-FFF2-40B4-BE49-F238E27FC236}">
                <a16:creationId xmlns:a16="http://schemas.microsoft.com/office/drawing/2014/main" id="{40B34E54-CF03-45A3-A0DF-FB048ACC365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27981"/>
          <a:stretch/>
        </p:blipFill>
        <p:spPr>
          <a:xfrm>
            <a:off x="7263684" y="1123476"/>
            <a:ext cx="4052977" cy="4524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60649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201EE7-04D1-5B4E-666B-B228A048B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4" name="Untitled Project">
            <a:hlinkClick r:id="" action="ppaction://media"/>
            <a:extLst>
              <a:ext uri="{FF2B5EF4-FFF2-40B4-BE49-F238E27FC236}">
                <a16:creationId xmlns:a16="http://schemas.microsoft.com/office/drawing/2014/main" id="{DD93D94F-3CC6-D47C-7336-272D756DF863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>
                  <p14:bmkLst>
                    <p14:bmk name="Bookmark 1" time="18370.5102"/>
                  </p14:bmkLst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275" cy="6858000"/>
          </a:xfr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AE8E472-3625-7328-2802-E31D11D9F63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4104" y="836404"/>
            <a:ext cx="4583791" cy="4583791"/>
          </a:xfrm>
          <a:prstGeom prst="rect">
            <a:avLst/>
          </a:prstGeom>
        </p:spPr>
      </p:pic>
      <p:sp>
        <p:nvSpPr>
          <p:cNvPr id="3" name="Rectangle 2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F98E1BC5-225C-6F48-8F30-248A5CDB1647}"/>
              </a:ext>
            </a:extLst>
          </p:cNvPr>
          <p:cNvSpPr/>
          <p:nvPr/>
        </p:nvSpPr>
        <p:spPr>
          <a:xfrm>
            <a:off x="1228436" y="5911273"/>
            <a:ext cx="1477819" cy="5816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ysClr val="windowText" lastClr="000000"/>
                </a:solidFill>
              </a:rPr>
              <a:t>BẮT ĐẦU</a:t>
            </a:r>
          </a:p>
        </p:txBody>
      </p:sp>
    </p:spTree>
    <p:extLst>
      <p:ext uri="{BB962C8B-B14F-4D97-AF65-F5344CB8AC3E}">
        <p14:creationId xmlns:p14="http://schemas.microsoft.com/office/powerpoint/2010/main" val="3197475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12041">
        <p:circle/>
      </p:transition>
    </mc:Choice>
    <mc:Fallback xmlns="">
      <p:transition spd="slow" advTm="12041">
        <p:circl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8390" fill="hold"/>
                                            <p:tgtEl>
                                              <p:spTgt spid="4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30488">
                    <p:cTn id="7" fill="hold" display="0">
                      <p:stCondLst>
                        <p:cond delay="indefinite"/>
                      </p:stCondLst>
                    </p:cTn>
                    <p:tgtEl>
                      <p:spTgt spid="4"/>
                    </p:tgtEl>
                  </p:cMediaNode>
                </p:video>
                <p:seq concurrent="1" nextAc="seek">
                  <p:cTn id="8" restart="whenNotActive" fill="hold" evtFilter="cancelBubble" nodeType="interactiveSeq">
                    <p:stCondLst>
                      <p:cond evt="onMediaBookmark" delay="0">
                        <p:tgtEl>
                          <p14:bmkTgt spid="4" bmkName="Bookmark 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" fill="hold">
                          <p:stCondLst>
                            <p:cond delay="0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16" presetClass="exit" presetSubtype="2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barn(inVertical)">
                                          <p:cBhvr>
                                            <p:cTn id="12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  <p:cmd type="call" cmd="stop">
                                          <p:cBhvr>
                                            <p:cTn id="14" dur="1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15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17" dur="2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MediaBookmark" delay="0">
                      <p:tgtEl>
                        <p14:bmkTgt spid="4" bmkName="Bookmark 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8390" fill="hold"/>
                                            <p:tgtEl>
                                              <p:spTgt spid="4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30488">
                    <p:cTn id="7" fill="hold" display="0">
                      <p:stCondLst>
                        <p:cond delay="indefinite"/>
                      </p:stCondLst>
                    </p:cTn>
                    <p:tgtEl>
                      <p:spTgt spid="4"/>
                    </p:tgtEl>
                  </p:cMediaNode>
                </p:video>
              </p:childTnLst>
            </p:cTn>
          </p:par>
        </p:tnLst>
      </p:timing>
    </mc:Fallback>
  </mc:AlternateContent>
  <p:extLst>
    <p:ext uri="{E180D4A7-C9FB-4DFB-919C-405C955672EB}">
      <p14:showEvtLst xmlns:p14="http://schemas.microsoft.com/office/powerpoint/2010/main">
        <p14:playEvt time="27" objId="4"/>
        <p14:stopEvt time="12041" objId="4"/>
      </p14:showEvt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6332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dap an a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/>
              <p:nvPr/>
            </p:nvSpPr>
            <p:spPr>
              <a:xfrm>
                <a:off x="1106008" y="5197163"/>
                <a:ext cx="46504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prstClr val="white"/>
                  </a:buClr>
                  <a:buFont typeface="Wingdings" panose="05000000000000000000" pitchFamily="2" charset="2"/>
                  <a:buChar char=""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GB" sz="2800" dirty="0">
                    <a:solidFill>
                      <a:prstClr val="white"/>
                    </a:solidFill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Tan </a:t>
                </a:r>
                <a14:m>
                  <m:oMath xmlns:m="http://schemas.openxmlformats.org/officeDocument/2006/math">
                    <m:r>
                      <a:rPr lang="en-GB" sz="2800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∝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dap an a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008" y="5197163"/>
                <a:ext cx="4650419" cy="523220"/>
              </a:xfrm>
              <a:prstGeom prst="rect">
                <a:avLst/>
              </a:prstGeom>
              <a:blipFill>
                <a:blip r:embed="rId12"/>
                <a:stretch>
                  <a:fillRect l="-2228" t="-11765" b="-341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dap an c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/>
              <p:nvPr/>
            </p:nvSpPr>
            <p:spPr>
              <a:xfrm>
                <a:off x="1106008" y="6060425"/>
                <a:ext cx="46504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prstClr val="white"/>
                  </a:buClr>
                  <a:buFont typeface="Wingdings" panose="05000000000000000000" pitchFamily="2" charset="2"/>
                  <a:buChar char="w"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en-GB" sz="28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in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∝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dap an c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008" y="6060425"/>
                <a:ext cx="4650419" cy="523220"/>
              </a:xfrm>
              <a:prstGeom prst="rect">
                <a:avLst/>
              </a:prstGeom>
              <a:blipFill>
                <a:blip r:embed="rId13"/>
                <a:stretch>
                  <a:fillRect l="-2228" t="-10465" b="-325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bang b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135895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dap an b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/>
              <p:nvPr/>
            </p:nvSpPr>
            <p:spPr>
              <a:xfrm>
                <a:off x="6435571" y="5197163"/>
                <a:ext cx="46504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prstClr val="white"/>
                  </a:buClr>
                  <a:buFont typeface="Wingdings" panose="05000000000000000000" pitchFamily="2" charset="2"/>
                  <a:buChar char="w"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GB" sz="28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Cot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∝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dap an b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571" y="5197163"/>
                <a:ext cx="4650419" cy="523220"/>
              </a:xfrm>
              <a:prstGeom prst="rect">
                <a:avLst/>
              </a:prstGeom>
              <a:blipFill>
                <a:blip r:embed="rId14"/>
                <a:stretch>
                  <a:fillRect l="-2359" t="-11765" b="-341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dap an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/>
              <p:nvPr/>
            </p:nvSpPr>
            <p:spPr>
              <a:xfrm>
                <a:off x="6435571" y="6060425"/>
                <a:ext cx="46504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prstClr val="white"/>
                  </a:buClr>
                  <a:buFont typeface="Wingdings" panose="05000000000000000000" pitchFamily="2" charset="2"/>
                  <a:buChar char="w"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en-GB" sz="28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Cos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∝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dap an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571" y="6060425"/>
                <a:ext cx="4650419" cy="523220"/>
              </a:xfrm>
              <a:prstGeom prst="rect">
                <a:avLst/>
              </a:prstGeom>
              <a:blipFill>
                <a:blip r:embed="rId15"/>
                <a:stretch>
                  <a:fillRect l="-2359" t="-10465" b="-325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2" name="5050">
            <a:extLst>
              <a:ext uri="{FF2B5EF4-FFF2-40B4-BE49-F238E27FC236}">
                <a16:creationId xmlns:a16="http://schemas.microsoft.com/office/drawing/2014/main" id="{0115ED7E-5ABD-3FE2-936B-FBA8955A2728}"/>
              </a:ext>
            </a:extLst>
          </p:cNvPr>
          <p:cNvSpPr/>
          <p:nvPr/>
        </p:nvSpPr>
        <p:spPr>
          <a:xfrm>
            <a:off x="267328" y="502812"/>
            <a:ext cx="2235177" cy="1073267"/>
          </a:xfrm>
          <a:prstGeom prst="ellipse">
            <a:avLst/>
          </a:prstGeom>
          <a:gradFill flip="none" rotWithShape="1">
            <a:gsLst>
              <a:gs pos="100000">
                <a:schemeClr val="accent1">
                  <a:lumMod val="5000"/>
                  <a:lumOff val="95000"/>
                </a:schemeClr>
              </a:gs>
              <a:gs pos="66000">
                <a:srgbClr val="0579CC"/>
              </a:gs>
            </a:gsLst>
            <a:path path="shape">
              <a:fillToRect l="50000" t="50000" r="50000" b="50000"/>
            </a:path>
            <a:tileRect/>
          </a:gra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0:50</a:t>
            </a:r>
            <a:endParaRPr kumimoji="0" lang="vi-VN" sz="4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7" name="KhanGia">
            <a:extLst>
              <a:ext uri="{FF2B5EF4-FFF2-40B4-BE49-F238E27FC236}">
                <a16:creationId xmlns:a16="http://schemas.microsoft.com/office/drawing/2014/main" id="{8B1ABE68-D461-C3A3-2913-74C9806F15A5}"/>
              </a:ext>
            </a:extLst>
          </p:cNvPr>
          <p:cNvGrpSpPr/>
          <p:nvPr/>
        </p:nvGrpSpPr>
        <p:grpSpPr>
          <a:xfrm>
            <a:off x="239754" y="2052079"/>
            <a:ext cx="2235177" cy="1073267"/>
            <a:chOff x="239754" y="1759167"/>
            <a:chExt cx="2235177" cy="1073267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F302E729-628E-5709-D89E-18B8DF120BF6}"/>
                </a:ext>
              </a:extLst>
            </p:cNvPr>
            <p:cNvSpPr/>
            <p:nvPr/>
          </p:nvSpPr>
          <p:spPr>
            <a:xfrm>
              <a:off x="239754" y="1759167"/>
              <a:ext cx="2235177" cy="1073267"/>
            </a:xfrm>
            <a:prstGeom prst="ellipse">
              <a:avLst/>
            </a:prstGeom>
            <a:gradFill flip="none" rotWithShape="1">
              <a:gsLst>
                <a:gs pos="100000">
                  <a:schemeClr val="accent1">
                    <a:lumMod val="5000"/>
                    <a:lumOff val="95000"/>
                  </a:schemeClr>
                </a:gs>
                <a:gs pos="66000">
                  <a:srgbClr val="0579CC"/>
                </a:gs>
              </a:gsLst>
              <a:path path="shape">
                <a:fillToRect l="50000" t="50000" r="50000" b="50000"/>
              </a:path>
              <a:tileRect/>
            </a:gradFill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pic>
          <p:nvPicPr>
            <p:cNvPr id="6" name="Graphic 5" descr="Group of men outline">
              <a:extLst>
                <a:ext uri="{FF2B5EF4-FFF2-40B4-BE49-F238E27FC236}">
                  <a16:creationId xmlns:a16="http://schemas.microsoft.com/office/drawing/2014/main" id="{6C964283-250E-DB42-E1C8-CCE3938478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8"/>
                </a:ext>
              </a:extLst>
            </a:blip>
            <a:stretch>
              <a:fillRect/>
            </a:stretch>
          </p:blipFill>
          <p:spPr>
            <a:xfrm>
              <a:off x="885643" y="1907493"/>
              <a:ext cx="943398" cy="722918"/>
            </a:xfrm>
            <a:prstGeom prst="rect">
              <a:avLst/>
            </a:prstGeom>
          </p:spPr>
        </p:pic>
      </p:grpSp>
      <p:sp>
        <p:nvSpPr>
          <p:cNvPr id="3" name="Rectangle 2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0E54D874-4C7A-5E08-5921-2F8836414879}"/>
              </a:ext>
            </a:extLst>
          </p:cNvPr>
          <p:cNvSpPr/>
          <p:nvPr/>
        </p:nvSpPr>
        <p:spPr>
          <a:xfrm>
            <a:off x="10435951" y="150493"/>
            <a:ext cx="1477819" cy="5816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ysClr val="windowText" lastClr="000000"/>
                </a:solidFill>
              </a:rPr>
              <a:t>TIẾP THEO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73396CE7-E00B-4D74-925E-5F29DA577C4D}"/>
              </a:ext>
            </a:extLst>
          </p:cNvPr>
          <p:cNvPicPr/>
          <p:nvPr/>
        </p:nvPicPr>
        <p:blipFill>
          <a:blip r:embed="rId19"/>
          <a:stretch>
            <a:fillRect/>
          </a:stretch>
        </p:blipFill>
        <p:spPr>
          <a:xfrm>
            <a:off x="7744738" y="898226"/>
            <a:ext cx="4412181" cy="2657948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32C84BA3-23AE-41C8-86F3-82F177E4B98F}"/>
              </a:ext>
            </a:extLst>
          </p:cNvPr>
          <p:cNvSpPr txBox="1"/>
          <p:nvPr/>
        </p:nvSpPr>
        <p:spPr>
          <a:xfrm>
            <a:off x="2209897" y="3874655"/>
            <a:ext cx="3259670" cy="564257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29">
                <a:extLst>
                  <a:ext uri="{FF2B5EF4-FFF2-40B4-BE49-F238E27FC236}">
                    <a16:creationId xmlns:a16="http://schemas.microsoft.com/office/drawing/2014/main" id="{73A879A5-177D-4E91-BE06-0D51F708BF6F}"/>
                  </a:ext>
                </a:extLst>
              </p:cNvPr>
              <p:cNvSpPr txBox="1"/>
              <p:nvPr/>
            </p:nvSpPr>
            <p:spPr>
              <a:xfrm>
                <a:off x="4322084" y="3701790"/>
                <a:ext cx="1266825" cy="98583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𝐻𝐴</m:t>
                          </m:r>
                        </m:num>
                        <m:den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𝐻𝐵</m:t>
                          </m:r>
                        </m:den>
                      </m:f>
                      <m:r>
                        <a:rPr lang="en-GB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0" name="Object 29">
                <a:extLst>
                  <a:ext uri="{FF2B5EF4-FFF2-40B4-BE49-F238E27FC236}">
                    <a16:creationId xmlns:a16="http://schemas.microsoft.com/office/drawing/2014/main" id="{73A879A5-177D-4E91-BE06-0D51F708BF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2084" y="3701790"/>
                <a:ext cx="1266825" cy="985838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7328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0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4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0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9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1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2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3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4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25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6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4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0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2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3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4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6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7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  <p:seq concurrent="1" nextAc="seek">
              <p:cTn id="18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1" fill="hold">
                      <p:stCondLst>
                        <p:cond delay="0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50 5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50 5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7" presetID="6" presetClass="emph" presetSubtype="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8" dur="250" fill="hold"/>
                                        <p:tgtEl>
                                          <p:spTgt spid="2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3" grpId="3"/>
      <p:bldP spid="34" grpId="0"/>
      <p:bldP spid="34" grpId="1"/>
      <p:bldP spid="34" grpId="2"/>
      <p:bldP spid="34" grpId="3"/>
      <p:bldP spid="2" grpId="0" animBg="1"/>
      <p:bldP spid="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34294F01-75A2-47C6-8975-F699C21E23C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b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10058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u hoi b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/>
              <p:nvPr/>
            </p:nvSpPr>
            <p:spPr>
              <a:xfrm>
                <a:off x="6435571" y="5202784"/>
                <a:ext cx="488345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prstClr val="white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GB" sz="28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Cot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∝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cau hoi b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571" y="5202784"/>
                <a:ext cx="4883458" cy="523220"/>
              </a:xfrm>
              <a:prstGeom prst="rect">
                <a:avLst/>
              </a:prstGeom>
              <a:blipFill>
                <a:blip r:embed="rId12"/>
                <a:stretch>
                  <a:fillRect l="-2247" t="-10465" b="-325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u hoi c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/>
              <p:nvPr/>
            </p:nvSpPr>
            <p:spPr>
              <a:xfrm>
                <a:off x="1106008" y="6060425"/>
                <a:ext cx="46504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prstClr val="white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en-GB" sz="28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in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∝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cau hoi c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008" y="6060425"/>
                <a:ext cx="4650419" cy="523220"/>
              </a:xfrm>
              <a:prstGeom prst="rect">
                <a:avLst/>
              </a:prstGeom>
              <a:blipFill>
                <a:blip r:embed="rId13"/>
                <a:stretch>
                  <a:fillRect l="-2228" t="-10465" b="-325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/>
              <p:nvPr/>
            </p:nvSpPr>
            <p:spPr>
              <a:xfrm>
                <a:off x="1106008" y="5197162"/>
                <a:ext cx="46504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prstClr val="white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GB" sz="28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Tan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∝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008" y="5197162"/>
                <a:ext cx="4650419" cy="523220"/>
              </a:xfrm>
              <a:prstGeom prst="rect">
                <a:avLst/>
              </a:prstGeom>
              <a:blipFill>
                <a:blip r:embed="rId14"/>
                <a:stretch>
                  <a:fillRect l="-2228" t="-11765" b="-341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u hoi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/>
              <p:nvPr/>
            </p:nvSpPr>
            <p:spPr>
              <a:xfrm>
                <a:off x="6435571" y="6060425"/>
                <a:ext cx="46504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prstClr val="white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en-GB" sz="28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Cos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∝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cau hoi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571" y="6060425"/>
                <a:ext cx="4650419" cy="523220"/>
              </a:xfrm>
              <a:prstGeom prst="rect">
                <a:avLst/>
              </a:prstGeom>
              <a:blipFill>
                <a:blip r:embed="rId15"/>
                <a:stretch>
                  <a:fillRect l="-2359" t="-10465" b="-325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28" name="5050">
            <a:extLst>
              <a:ext uri="{FF2B5EF4-FFF2-40B4-BE49-F238E27FC236}">
                <a16:creationId xmlns:a16="http://schemas.microsoft.com/office/drawing/2014/main" id="{27357E4D-FA75-2491-7CB8-3574D034D220}"/>
              </a:ext>
            </a:extLst>
          </p:cNvPr>
          <p:cNvSpPr/>
          <p:nvPr/>
        </p:nvSpPr>
        <p:spPr>
          <a:xfrm>
            <a:off x="267328" y="502812"/>
            <a:ext cx="2235177" cy="1073267"/>
          </a:xfrm>
          <a:prstGeom prst="ellipse">
            <a:avLst/>
          </a:prstGeom>
          <a:gradFill flip="none" rotWithShape="1">
            <a:gsLst>
              <a:gs pos="100000">
                <a:schemeClr val="accent1">
                  <a:lumMod val="5000"/>
                  <a:lumOff val="95000"/>
                </a:schemeClr>
              </a:gs>
              <a:gs pos="66000">
                <a:srgbClr val="0579CC"/>
              </a:gs>
            </a:gsLst>
            <a:path path="shape">
              <a:fillToRect l="50000" t="50000" r="50000" b="50000"/>
            </a:path>
            <a:tileRect/>
          </a:gra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0:50</a:t>
            </a:r>
            <a:endParaRPr kumimoji="0" lang="vi-VN" sz="4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29" name="KhanGia">
            <a:extLst>
              <a:ext uri="{FF2B5EF4-FFF2-40B4-BE49-F238E27FC236}">
                <a16:creationId xmlns:a16="http://schemas.microsoft.com/office/drawing/2014/main" id="{5385AFB6-CD6A-E987-69F5-5C22F39D0173}"/>
              </a:ext>
            </a:extLst>
          </p:cNvPr>
          <p:cNvGrpSpPr/>
          <p:nvPr/>
        </p:nvGrpSpPr>
        <p:grpSpPr>
          <a:xfrm>
            <a:off x="239754" y="2052079"/>
            <a:ext cx="2235177" cy="1073267"/>
            <a:chOff x="239754" y="1759167"/>
            <a:chExt cx="2235177" cy="1073267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64674953-632C-0BEA-5ED8-A25DF3E740A6}"/>
                </a:ext>
              </a:extLst>
            </p:cNvPr>
            <p:cNvSpPr/>
            <p:nvPr/>
          </p:nvSpPr>
          <p:spPr>
            <a:xfrm>
              <a:off x="239754" y="1759167"/>
              <a:ext cx="2235177" cy="1073267"/>
            </a:xfrm>
            <a:prstGeom prst="ellipse">
              <a:avLst/>
            </a:prstGeom>
            <a:gradFill flip="none" rotWithShape="1">
              <a:gsLst>
                <a:gs pos="100000">
                  <a:schemeClr val="accent1">
                    <a:lumMod val="5000"/>
                    <a:lumOff val="95000"/>
                  </a:schemeClr>
                </a:gs>
                <a:gs pos="66000">
                  <a:srgbClr val="0579CC"/>
                </a:gs>
              </a:gsLst>
              <a:path path="shape">
                <a:fillToRect l="50000" t="50000" r="50000" b="50000"/>
              </a:path>
              <a:tileRect/>
            </a:gradFill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pic>
          <p:nvPicPr>
            <p:cNvPr id="35" name="Graphic 34" descr="Group of men outline">
              <a:extLst>
                <a:ext uri="{FF2B5EF4-FFF2-40B4-BE49-F238E27FC236}">
                  <a16:creationId xmlns:a16="http://schemas.microsoft.com/office/drawing/2014/main" id="{E1F76701-3118-B7B5-463F-9DCF1E6D69A9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8"/>
                </a:ext>
              </a:extLst>
            </a:blip>
            <a:stretch>
              <a:fillRect/>
            </a:stretch>
          </p:blipFill>
          <p:spPr>
            <a:xfrm>
              <a:off x="885643" y="1907493"/>
              <a:ext cx="943398" cy="722918"/>
            </a:xfrm>
            <a:prstGeom prst="rect">
              <a:avLst/>
            </a:prstGeom>
          </p:spPr>
        </p:pic>
      </p:grpSp>
      <p:sp>
        <p:nvSpPr>
          <p:cNvPr id="2" name="Rectangle 1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91DCD253-FA01-537B-183B-D1E95B5B1866}"/>
              </a:ext>
            </a:extLst>
          </p:cNvPr>
          <p:cNvSpPr/>
          <p:nvPr/>
        </p:nvSpPr>
        <p:spPr>
          <a:xfrm>
            <a:off x="10435951" y="150493"/>
            <a:ext cx="1477819" cy="5816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ysClr val="windowText" lastClr="000000"/>
                </a:solidFill>
              </a:rPr>
              <a:t>TIẾP THEO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F74B913D-66FB-481C-B6C2-D23E72C0C4BC}"/>
              </a:ext>
            </a:extLst>
          </p:cNvPr>
          <p:cNvPicPr/>
          <p:nvPr/>
        </p:nvPicPr>
        <p:blipFill>
          <a:blip r:embed="rId19"/>
          <a:stretch>
            <a:fillRect/>
          </a:stretch>
        </p:blipFill>
        <p:spPr>
          <a:xfrm>
            <a:off x="7850731" y="833158"/>
            <a:ext cx="4269758" cy="2657948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4BF12F35-150E-4488-8CD8-DBEF6DF9E3AF}"/>
              </a:ext>
            </a:extLst>
          </p:cNvPr>
          <p:cNvSpPr txBox="1"/>
          <p:nvPr/>
        </p:nvSpPr>
        <p:spPr>
          <a:xfrm>
            <a:off x="2653559" y="3939746"/>
            <a:ext cx="3306233" cy="63171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42">
                <a:extLst>
                  <a:ext uri="{FF2B5EF4-FFF2-40B4-BE49-F238E27FC236}">
                    <a16:creationId xmlns:a16="http://schemas.microsoft.com/office/drawing/2014/main" id="{FCD0DCF2-53B0-4FD1-BE3A-935280C23811}"/>
                  </a:ext>
                </a:extLst>
              </p:cNvPr>
              <p:cNvSpPr txBox="1"/>
              <p:nvPr/>
            </p:nvSpPr>
            <p:spPr>
              <a:xfrm>
                <a:off x="4966581" y="3800046"/>
                <a:ext cx="1545979" cy="101441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𝐻𝐴</m:t>
                          </m:r>
                        </m:num>
                        <m:den>
                          <m:r>
                            <a:rPr lang="en-GB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𝐻𝐶</m:t>
                          </m:r>
                        </m:den>
                      </m:f>
                      <m:r>
                        <a:rPr lang="en-GB" sz="3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43" name="Object 42">
                <a:extLst>
                  <a:ext uri="{FF2B5EF4-FFF2-40B4-BE49-F238E27FC236}">
                    <a16:creationId xmlns:a16="http://schemas.microsoft.com/office/drawing/2014/main" id="{FCD0DCF2-53B0-4FD1-BE3A-935280C238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6581" y="3800046"/>
                <a:ext cx="1545979" cy="101441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1828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0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4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0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9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1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2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3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4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25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6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4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0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2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3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4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6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7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  <p:seq concurrent="1" nextAc="seek">
              <p:cTn id="180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1" fill="hold">
                      <p:stCondLst>
                        <p:cond delay="0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6" presetClass="emph" presetSubtype="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4" dur="250" fill="hold"/>
                                        <p:tgtEl>
                                          <p:spTgt spid="28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50 5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50 5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3" grpId="3"/>
      <p:bldP spid="34" grpId="0"/>
      <p:bldP spid="34" grpId="1"/>
      <p:bldP spid="34" grpId="2"/>
      <p:bldP spid="34" grpId="3"/>
      <p:bldP spid="28" grpId="0" animBg="1"/>
      <p:bldP spid="4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9C01B56-DA3A-41A9-AE57-D9F13F2E198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99800" y="358932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d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5" y="5094960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u hoi d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/>
              <p:nvPr/>
            </p:nvSpPr>
            <p:spPr>
              <a:xfrm>
                <a:off x="6435571" y="6060424"/>
                <a:ext cx="46504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prstClr val="white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en-GB" sz="28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Cos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∝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cau hoi d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571" y="6060424"/>
                <a:ext cx="4650419" cy="523220"/>
              </a:xfrm>
              <a:prstGeom prst="rect">
                <a:avLst/>
              </a:prstGeom>
              <a:blipFill>
                <a:blip r:embed="rId12"/>
                <a:stretch>
                  <a:fillRect l="-2359" t="-10465" b="-325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u hoi b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/>
              <p:nvPr/>
            </p:nvSpPr>
            <p:spPr>
              <a:xfrm>
                <a:off x="6435571" y="5197161"/>
                <a:ext cx="483019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prstClr val="white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GB" sz="28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Cot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∝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cau hoi b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571" y="5197161"/>
                <a:ext cx="4830192" cy="523220"/>
              </a:xfrm>
              <a:prstGeom prst="rect">
                <a:avLst/>
              </a:prstGeom>
              <a:blipFill>
                <a:blip r:embed="rId13"/>
                <a:stretch>
                  <a:fillRect l="-2273" t="-11765" b="-341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806332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/>
              <p:nvPr/>
            </p:nvSpPr>
            <p:spPr>
              <a:xfrm>
                <a:off x="1106008" y="5197162"/>
                <a:ext cx="46504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prstClr val="white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GB" sz="28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Tan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∝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008" y="5197162"/>
                <a:ext cx="4650419" cy="523220"/>
              </a:xfrm>
              <a:prstGeom prst="rect">
                <a:avLst/>
              </a:prstGeom>
              <a:blipFill>
                <a:blip r:embed="rId14"/>
                <a:stretch>
                  <a:fillRect l="-2228" t="-11765" b="-341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u hoi c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/>
              <p:nvPr/>
            </p:nvSpPr>
            <p:spPr>
              <a:xfrm>
                <a:off x="1106008" y="6060424"/>
                <a:ext cx="46504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prstClr val="white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en-GB" sz="2800" dirty="0">
                    <a:solidFill>
                      <a:prstClr val="white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in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∝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cau hoi c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008" y="6060424"/>
                <a:ext cx="4650419" cy="523220"/>
              </a:xfrm>
              <a:prstGeom prst="rect">
                <a:avLst/>
              </a:prstGeom>
              <a:blipFill>
                <a:blip r:embed="rId15"/>
                <a:stretch>
                  <a:fillRect l="-2228" t="-10465" b="-325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28" name="5050">
            <a:extLst>
              <a:ext uri="{FF2B5EF4-FFF2-40B4-BE49-F238E27FC236}">
                <a16:creationId xmlns:a16="http://schemas.microsoft.com/office/drawing/2014/main" id="{9360E4E8-D3D3-321A-BED7-6277F94C2B90}"/>
              </a:ext>
            </a:extLst>
          </p:cNvPr>
          <p:cNvSpPr/>
          <p:nvPr/>
        </p:nvSpPr>
        <p:spPr>
          <a:xfrm>
            <a:off x="267328" y="502812"/>
            <a:ext cx="2235177" cy="1073267"/>
          </a:xfrm>
          <a:prstGeom prst="ellipse">
            <a:avLst/>
          </a:prstGeom>
          <a:gradFill flip="none" rotWithShape="1">
            <a:gsLst>
              <a:gs pos="100000">
                <a:schemeClr val="accent1">
                  <a:lumMod val="5000"/>
                  <a:lumOff val="95000"/>
                </a:schemeClr>
              </a:gs>
              <a:gs pos="66000">
                <a:srgbClr val="0579CC"/>
              </a:gs>
            </a:gsLst>
            <a:path path="shape">
              <a:fillToRect l="50000" t="50000" r="50000" b="50000"/>
            </a:path>
            <a:tileRect/>
          </a:gra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0:50</a:t>
            </a:r>
            <a:endParaRPr kumimoji="0" lang="vi-VN" sz="4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29" name="KhanGia">
            <a:extLst>
              <a:ext uri="{FF2B5EF4-FFF2-40B4-BE49-F238E27FC236}">
                <a16:creationId xmlns:a16="http://schemas.microsoft.com/office/drawing/2014/main" id="{663EE0F1-55F6-2347-56B2-7FC8047A432C}"/>
              </a:ext>
            </a:extLst>
          </p:cNvPr>
          <p:cNvGrpSpPr/>
          <p:nvPr/>
        </p:nvGrpSpPr>
        <p:grpSpPr>
          <a:xfrm>
            <a:off x="239754" y="2052079"/>
            <a:ext cx="2235177" cy="1073267"/>
            <a:chOff x="239754" y="1759167"/>
            <a:chExt cx="2235177" cy="1073267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787B78E7-CE33-E68A-4E53-80428453E75B}"/>
                </a:ext>
              </a:extLst>
            </p:cNvPr>
            <p:cNvSpPr/>
            <p:nvPr/>
          </p:nvSpPr>
          <p:spPr>
            <a:xfrm>
              <a:off x="239754" y="1759167"/>
              <a:ext cx="2235177" cy="1073267"/>
            </a:xfrm>
            <a:prstGeom prst="ellipse">
              <a:avLst/>
            </a:prstGeom>
            <a:gradFill flip="none" rotWithShape="1">
              <a:gsLst>
                <a:gs pos="100000">
                  <a:schemeClr val="accent1">
                    <a:lumMod val="5000"/>
                    <a:lumOff val="95000"/>
                  </a:schemeClr>
                </a:gs>
                <a:gs pos="66000">
                  <a:srgbClr val="0579CC"/>
                </a:gs>
              </a:gsLst>
              <a:path path="shape">
                <a:fillToRect l="50000" t="50000" r="50000" b="50000"/>
              </a:path>
              <a:tileRect/>
            </a:gradFill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pic>
          <p:nvPicPr>
            <p:cNvPr id="35" name="Graphic 34" descr="Group of men outline">
              <a:extLst>
                <a:ext uri="{FF2B5EF4-FFF2-40B4-BE49-F238E27FC236}">
                  <a16:creationId xmlns:a16="http://schemas.microsoft.com/office/drawing/2014/main" id="{048FB50E-3808-3DC4-2212-ED888DC66D1D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8"/>
                </a:ext>
              </a:extLst>
            </a:blip>
            <a:stretch>
              <a:fillRect/>
            </a:stretch>
          </p:blipFill>
          <p:spPr>
            <a:xfrm>
              <a:off x="885643" y="1907493"/>
              <a:ext cx="943398" cy="722918"/>
            </a:xfrm>
            <a:prstGeom prst="rect">
              <a:avLst/>
            </a:prstGeom>
          </p:spPr>
        </p:pic>
      </p:grpSp>
      <p:sp>
        <p:nvSpPr>
          <p:cNvPr id="2" name="Rectangle 1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F000DEEB-30B0-1CF9-5CE2-24A098EAE68F}"/>
              </a:ext>
            </a:extLst>
          </p:cNvPr>
          <p:cNvSpPr/>
          <p:nvPr/>
        </p:nvSpPr>
        <p:spPr>
          <a:xfrm>
            <a:off x="10435951" y="150493"/>
            <a:ext cx="1477819" cy="5816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ysClr val="windowText" lastClr="000000"/>
                </a:solidFill>
              </a:rPr>
              <a:t>TIẾP THEO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FCB48515-CC90-4B83-A0A6-E316AC160A6F}"/>
              </a:ext>
            </a:extLst>
          </p:cNvPr>
          <p:cNvPicPr/>
          <p:nvPr/>
        </p:nvPicPr>
        <p:blipFill>
          <a:blip r:embed="rId19"/>
          <a:stretch>
            <a:fillRect/>
          </a:stretch>
        </p:blipFill>
        <p:spPr>
          <a:xfrm>
            <a:off x="7779520" y="778610"/>
            <a:ext cx="4412181" cy="2657948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7B41C1E9-4F1A-46AE-95EE-152386D9C4BB}"/>
              </a:ext>
            </a:extLst>
          </p:cNvPr>
          <p:cNvSpPr txBox="1"/>
          <p:nvPr/>
        </p:nvSpPr>
        <p:spPr>
          <a:xfrm>
            <a:off x="2130640" y="3824084"/>
            <a:ext cx="3389248" cy="631711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42">
                <a:extLst>
                  <a:ext uri="{FF2B5EF4-FFF2-40B4-BE49-F238E27FC236}">
                    <a16:creationId xmlns:a16="http://schemas.microsoft.com/office/drawing/2014/main" id="{D3F85BC8-05A0-434D-898E-040FAA645488}"/>
                  </a:ext>
                </a:extLst>
              </p:cNvPr>
              <p:cNvSpPr txBox="1"/>
              <p:nvPr/>
            </p:nvSpPr>
            <p:spPr>
              <a:xfrm>
                <a:off x="4677913" y="3686229"/>
                <a:ext cx="1238215" cy="101441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𝐻𝐴</m:t>
                          </m:r>
                        </m:num>
                        <m:den>
                          <m:r>
                            <a:rPr lang="en-GB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𝐴𝐶</m:t>
                          </m:r>
                        </m:den>
                      </m:f>
                      <m:r>
                        <a:rPr lang="en-GB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43" name="Object 42">
                <a:extLst>
                  <a:ext uri="{FF2B5EF4-FFF2-40B4-BE49-F238E27FC236}">
                    <a16:creationId xmlns:a16="http://schemas.microsoft.com/office/drawing/2014/main" id="{D3F85BC8-05A0-434D-898E-040FAA6454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7913" y="3686229"/>
                <a:ext cx="1238215" cy="101441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6953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0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4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0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9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1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2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3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4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25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6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4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0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2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3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4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6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7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  <p:seq concurrent="1" nextAc="seek">
              <p:cTn id="180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1" fill="hold">
                      <p:stCondLst>
                        <p:cond delay="0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6" presetClass="emph" presetSubtype="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4" dur="250" fill="hold"/>
                                        <p:tgtEl>
                                          <p:spTgt spid="28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50 5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50 5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27" grpId="3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  <p:bldP spid="34" grpId="3"/>
      <p:bldP spid="28" grpId="0" animBg="1"/>
      <p:bldP spid="4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C975AF1-8BB4-444D-993E-F98C38C51C8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9764" y="-87766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404151" y="3809897"/>
            <a:ext cx="9383697" cy="631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oi ABCD cạnh là a. Độ dài BD bằng?</a:t>
            </a:r>
          </a:p>
        </p:txBody>
      </p:sp>
      <p:sp>
        <p:nvSpPr>
          <p:cNvPr id="15" name="bang c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4609" y="596129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5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u hoi c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/>
              <p:nvPr/>
            </p:nvSpPr>
            <p:spPr>
              <a:xfrm>
                <a:off x="1104285" y="6053333"/>
                <a:ext cx="46504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prstClr val="white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2a</a:t>
                </a:r>
                <a:r>
                  <a:rPr lang="en-GB" sz="2800" dirty="0">
                    <a:solidFill>
                      <a:schemeClr val="bg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in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∝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cau hoi c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285" y="6053333"/>
                <a:ext cx="4650419" cy="523220"/>
              </a:xfrm>
              <a:prstGeom prst="rect">
                <a:avLst/>
              </a:prstGeom>
              <a:blipFill>
                <a:blip r:embed="rId12"/>
                <a:stretch>
                  <a:fillRect l="-2228" t="-10465" b="-325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u hoi b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/>
              <p:nvPr/>
            </p:nvSpPr>
            <p:spPr>
              <a:xfrm>
                <a:off x="6435571" y="5187002"/>
                <a:ext cx="46504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prstClr val="white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2800" dirty="0">
                    <a:solidFill>
                      <a:schemeClr val="bg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GB" sz="2800" dirty="0">
                    <a:solidFill>
                      <a:schemeClr val="bg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Cos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∝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cau hoi b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571" y="5187002"/>
                <a:ext cx="4650419" cy="523220"/>
              </a:xfrm>
              <a:prstGeom prst="rect">
                <a:avLst/>
              </a:prstGeom>
              <a:blipFill>
                <a:blip r:embed="rId13"/>
                <a:stretch>
                  <a:fillRect l="-2359" t="-11628" b="-325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/>
              <p:nvPr/>
            </p:nvSpPr>
            <p:spPr>
              <a:xfrm>
                <a:off x="1106008" y="5187002"/>
                <a:ext cx="46504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prstClr val="white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2800" dirty="0">
                    <a:solidFill>
                      <a:schemeClr val="bg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GB" sz="2800" dirty="0">
                    <a:solidFill>
                      <a:schemeClr val="bg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in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∝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008" y="5187002"/>
                <a:ext cx="4650419" cy="523220"/>
              </a:xfrm>
              <a:prstGeom prst="rect">
                <a:avLst/>
              </a:prstGeom>
              <a:blipFill>
                <a:blip r:embed="rId14"/>
                <a:stretch>
                  <a:fillRect l="-2228" t="-11628" b="-325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u hoi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/>
              <p:nvPr/>
            </p:nvSpPr>
            <p:spPr>
              <a:xfrm>
                <a:off x="6435571" y="6050265"/>
                <a:ext cx="46504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prstClr val="white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en-US" sz="2800" dirty="0">
                    <a:solidFill>
                      <a:schemeClr val="bg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2a</a:t>
                </a:r>
                <a:r>
                  <a:rPr lang="en-GB" sz="2800" dirty="0">
                    <a:solidFill>
                      <a:schemeClr val="bg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Cos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∝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cau hoi d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571" y="6050265"/>
                <a:ext cx="4650419" cy="523220"/>
              </a:xfrm>
              <a:prstGeom prst="rect">
                <a:avLst/>
              </a:prstGeom>
              <a:blipFill>
                <a:blip r:embed="rId15"/>
                <a:stretch>
                  <a:fillRect l="-2359" t="-10465" b="-325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28" name="5050">
            <a:extLst>
              <a:ext uri="{FF2B5EF4-FFF2-40B4-BE49-F238E27FC236}">
                <a16:creationId xmlns:a16="http://schemas.microsoft.com/office/drawing/2014/main" id="{253B5DF6-368B-4296-F1BB-1E153BB95373}"/>
              </a:ext>
            </a:extLst>
          </p:cNvPr>
          <p:cNvSpPr/>
          <p:nvPr/>
        </p:nvSpPr>
        <p:spPr>
          <a:xfrm>
            <a:off x="267328" y="502812"/>
            <a:ext cx="2235177" cy="1073267"/>
          </a:xfrm>
          <a:prstGeom prst="ellipse">
            <a:avLst/>
          </a:prstGeom>
          <a:gradFill flip="none" rotWithShape="1">
            <a:gsLst>
              <a:gs pos="100000">
                <a:schemeClr val="accent1">
                  <a:lumMod val="5000"/>
                  <a:lumOff val="95000"/>
                </a:schemeClr>
              </a:gs>
              <a:gs pos="66000">
                <a:srgbClr val="0579CC"/>
              </a:gs>
            </a:gsLst>
            <a:path path="shape">
              <a:fillToRect l="50000" t="50000" r="50000" b="50000"/>
            </a:path>
            <a:tileRect/>
          </a:gra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0:50</a:t>
            </a:r>
            <a:endParaRPr kumimoji="0" lang="vi-VN" sz="4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29" name="KhanGia">
            <a:extLst>
              <a:ext uri="{FF2B5EF4-FFF2-40B4-BE49-F238E27FC236}">
                <a16:creationId xmlns:a16="http://schemas.microsoft.com/office/drawing/2014/main" id="{A1BD61DE-F676-0843-E3F9-4159A6B7147F}"/>
              </a:ext>
            </a:extLst>
          </p:cNvPr>
          <p:cNvGrpSpPr/>
          <p:nvPr/>
        </p:nvGrpSpPr>
        <p:grpSpPr>
          <a:xfrm>
            <a:off x="239754" y="2052079"/>
            <a:ext cx="2235177" cy="1073267"/>
            <a:chOff x="239754" y="1759167"/>
            <a:chExt cx="2235177" cy="1073267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5569DA1A-3F44-8AE9-F673-C531AE229A16}"/>
                </a:ext>
              </a:extLst>
            </p:cNvPr>
            <p:cNvSpPr/>
            <p:nvPr/>
          </p:nvSpPr>
          <p:spPr>
            <a:xfrm>
              <a:off x="239754" y="1759167"/>
              <a:ext cx="2235177" cy="1073267"/>
            </a:xfrm>
            <a:prstGeom prst="ellipse">
              <a:avLst/>
            </a:prstGeom>
            <a:gradFill flip="none" rotWithShape="1">
              <a:gsLst>
                <a:gs pos="100000">
                  <a:schemeClr val="accent1">
                    <a:lumMod val="5000"/>
                    <a:lumOff val="95000"/>
                  </a:schemeClr>
                </a:gs>
                <a:gs pos="66000">
                  <a:srgbClr val="0579CC"/>
                </a:gs>
              </a:gsLst>
              <a:path path="shape">
                <a:fillToRect l="50000" t="50000" r="50000" b="50000"/>
              </a:path>
              <a:tileRect/>
            </a:gradFill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pic>
          <p:nvPicPr>
            <p:cNvPr id="35" name="Graphic 34" descr="Group of men outline">
              <a:extLst>
                <a:ext uri="{FF2B5EF4-FFF2-40B4-BE49-F238E27FC236}">
                  <a16:creationId xmlns:a16="http://schemas.microsoft.com/office/drawing/2014/main" id="{2CF8BD96-30E0-43A4-81AA-F571B6537234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8"/>
                </a:ext>
              </a:extLst>
            </a:blip>
            <a:stretch>
              <a:fillRect/>
            </a:stretch>
          </p:blipFill>
          <p:spPr>
            <a:xfrm>
              <a:off x="885643" y="1907493"/>
              <a:ext cx="943398" cy="722918"/>
            </a:xfrm>
            <a:prstGeom prst="rect">
              <a:avLst/>
            </a:prstGeom>
          </p:spPr>
        </p:pic>
      </p:grpSp>
      <p:sp>
        <p:nvSpPr>
          <p:cNvPr id="2" name="Rectangle 1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263AF07C-C7F6-1DB9-61B3-B272660F55E4}"/>
              </a:ext>
            </a:extLst>
          </p:cNvPr>
          <p:cNvSpPr/>
          <p:nvPr/>
        </p:nvSpPr>
        <p:spPr>
          <a:xfrm>
            <a:off x="10435951" y="150493"/>
            <a:ext cx="1477819" cy="5816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ysClr val="windowText" lastClr="000000"/>
                </a:solidFill>
              </a:rPr>
              <a:t>TIẾP THEO</a:t>
            </a: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1AB40F89-F15F-40DC-96BB-4C280B315244}"/>
              </a:ext>
            </a:extLst>
          </p:cNvPr>
          <p:cNvPicPr/>
          <p:nvPr/>
        </p:nvPicPr>
        <p:blipFill>
          <a:blip r:embed="rId19"/>
          <a:stretch>
            <a:fillRect/>
          </a:stretch>
        </p:blipFill>
        <p:spPr>
          <a:xfrm>
            <a:off x="6959044" y="814922"/>
            <a:ext cx="5232956" cy="2616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994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0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4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0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9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1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2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3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4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25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6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4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0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2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3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4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6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7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  <p:seq concurrent="1" nextAc="seek">
              <p:cTn id="180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1" fill="hold">
                      <p:stCondLst>
                        <p:cond delay="0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6" presetClass="emph" presetSubtype="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4" dur="250" fill="hold"/>
                                        <p:tgtEl>
                                          <p:spTgt spid="28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50 5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50 5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27" grpId="3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3" grpId="3"/>
      <p:bldP spid="34" grpId="0"/>
      <p:bldP spid="34" grpId="1"/>
      <p:bldP spid="34" grpId="2"/>
      <p:bldP spid="2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9C01B56-DA3A-41A9-AE57-D9F13F2E198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3429" y="0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444046" y="3786584"/>
            <a:ext cx="9383697" cy="631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GB" sz="3200" b="1" dirty="0">
                <a:solidFill>
                  <a:schemeClr val="bg1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oi ABCD cạnh là a. Độ dài AC bằng?</a:t>
            </a:r>
          </a:p>
        </p:txBody>
      </p:sp>
      <p:sp>
        <p:nvSpPr>
          <p:cNvPr id="15" name="bang d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5" y="5094960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u hoi d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/>
              <p:nvPr/>
            </p:nvSpPr>
            <p:spPr>
              <a:xfrm>
                <a:off x="6435571" y="6060424"/>
                <a:ext cx="46504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prstClr val="white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en-US" sz="2800" dirty="0">
                    <a:solidFill>
                      <a:schemeClr val="bg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2a</a:t>
                </a:r>
                <a:r>
                  <a:rPr lang="en-GB" sz="2800" dirty="0">
                    <a:solidFill>
                      <a:schemeClr val="bg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Cos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∝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cau hoi d">
                <a:extLst>
                  <a:ext uri="{FF2B5EF4-FFF2-40B4-BE49-F238E27FC236}">
                    <a16:creationId xmlns:a16="http://schemas.microsoft.com/office/drawing/2014/main" id="{9897B1B9-EB78-41AF-AC33-1E8F7714B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571" y="6060424"/>
                <a:ext cx="4650419" cy="523220"/>
              </a:xfrm>
              <a:prstGeom prst="rect">
                <a:avLst/>
              </a:prstGeom>
              <a:blipFill>
                <a:blip r:embed="rId12"/>
                <a:stretch>
                  <a:fillRect l="-2359" t="-10465" b="-325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u hoi b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/>
              <p:nvPr/>
            </p:nvSpPr>
            <p:spPr>
              <a:xfrm>
                <a:off x="6435571" y="5197161"/>
                <a:ext cx="483019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prstClr val="white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2800" dirty="0">
                    <a:solidFill>
                      <a:schemeClr val="bg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GB" sz="2800" dirty="0">
                    <a:solidFill>
                      <a:schemeClr val="bg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Cos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∝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cau hoi b">
                <a:extLst>
                  <a:ext uri="{FF2B5EF4-FFF2-40B4-BE49-F238E27FC236}">
                    <a16:creationId xmlns:a16="http://schemas.microsoft.com/office/drawing/2014/main" id="{D96707EC-5A82-4050-B897-6DBAB63AC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571" y="5197161"/>
                <a:ext cx="4830192" cy="523220"/>
              </a:xfrm>
              <a:prstGeom prst="rect">
                <a:avLst/>
              </a:prstGeom>
              <a:blipFill>
                <a:blip r:embed="rId13"/>
                <a:stretch>
                  <a:fillRect l="-2273" t="-11765" b="-341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806332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/>
              <p:nvPr/>
            </p:nvSpPr>
            <p:spPr>
              <a:xfrm>
                <a:off x="1106008" y="5197162"/>
                <a:ext cx="46504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prstClr val="white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2800" dirty="0">
                    <a:solidFill>
                      <a:schemeClr val="bg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GB" sz="2800" dirty="0">
                    <a:solidFill>
                      <a:schemeClr val="bg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in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∝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cau hoi a">
                <a:extLst>
                  <a:ext uri="{FF2B5EF4-FFF2-40B4-BE49-F238E27FC236}">
                    <a16:creationId xmlns:a16="http://schemas.microsoft.com/office/drawing/2014/main" id="{9B5DABB8-849A-4D2D-930C-9CA07BFC5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008" y="5197162"/>
                <a:ext cx="4650419" cy="523220"/>
              </a:xfrm>
              <a:prstGeom prst="rect">
                <a:avLst/>
              </a:prstGeom>
              <a:blipFill>
                <a:blip r:embed="rId14"/>
                <a:stretch>
                  <a:fillRect l="-2228" t="-11765" b="-341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u hoi c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/>
              <p:nvPr/>
            </p:nvSpPr>
            <p:spPr>
              <a:xfrm>
                <a:off x="1106008" y="6060424"/>
                <a:ext cx="46504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Clr>
                    <a:prstClr val="white"/>
                  </a:buClr>
                  <a:buFont typeface="Wingdings" panose="05000000000000000000" pitchFamily="2" charset="2"/>
                  <a:buChar char="w"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en-US" sz="2800" dirty="0">
                    <a:solidFill>
                      <a:schemeClr val="bg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2a</a:t>
                </a:r>
                <a:r>
                  <a:rPr lang="en-GB" sz="2800" dirty="0">
                    <a:solidFill>
                      <a:schemeClr val="bg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Sin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∝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cau hoi c">
                <a:extLst>
                  <a:ext uri="{FF2B5EF4-FFF2-40B4-BE49-F238E27FC236}">
                    <a16:creationId xmlns:a16="http://schemas.microsoft.com/office/drawing/2014/main" id="{42A746A3-96B8-42A5-8EFA-A104DB6B2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008" y="6060424"/>
                <a:ext cx="4650419" cy="523220"/>
              </a:xfrm>
              <a:prstGeom prst="rect">
                <a:avLst/>
              </a:prstGeom>
              <a:blipFill>
                <a:blip r:embed="rId15"/>
                <a:stretch>
                  <a:fillRect l="-2228" t="-10465" b="-325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28" name="5050">
            <a:extLst>
              <a:ext uri="{FF2B5EF4-FFF2-40B4-BE49-F238E27FC236}">
                <a16:creationId xmlns:a16="http://schemas.microsoft.com/office/drawing/2014/main" id="{9360E4E8-D3D3-321A-BED7-6277F94C2B90}"/>
              </a:ext>
            </a:extLst>
          </p:cNvPr>
          <p:cNvSpPr/>
          <p:nvPr/>
        </p:nvSpPr>
        <p:spPr>
          <a:xfrm>
            <a:off x="267328" y="502812"/>
            <a:ext cx="2235177" cy="1073267"/>
          </a:xfrm>
          <a:prstGeom prst="ellipse">
            <a:avLst/>
          </a:prstGeom>
          <a:gradFill flip="none" rotWithShape="1">
            <a:gsLst>
              <a:gs pos="100000">
                <a:schemeClr val="accent1">
                  <a:lumMod val="5000"/>
                  <a:lumOff val="95000"/>
                </a:schemeClr>
              </a:gs>
              <a:gs pos="66000">
                <a:srgbClr val="0579CC"/>
              </a:gs>
            </a:gsLst>
            <a:path path="shape">
              <a:fillToRect l="50000" t="50000" r="50000" b="50000"/>
            </a:path>
            <a:tileRect/>
          </a:gra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0:50</a:t>
            </a:r>
            <a:endParaRPr kumimoji="0" lang="vi-VN" sz="4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29" name="KhanGia">
            <a:extLst>
              <a:ext uri="{FF2B5EF4-FFF2-40B4-BE49-F238E27FC236}">
                <a16:creationId xmlns:a16="http://schemas.microsoft.com/office/drawing/2014/main" id="{663EE0F1-55F6-2347-56B2-7FC8047A432C}"/>
              </a:ext>
            </a:extLst>
          </p:cNvPr>
          <p:cNvGrpSpPr/>
          <p:nvPr/>
        </p:nvGrpSpPr>
        <p:grpSpPr>
          <a:xfrm>
            <a:off x="239754" y="2052079"/>
            <a:ext cx="2235177" cy="1073267"/>
            <a:chOff x="239754" y="1759167"/>
            <a:chExt cx="2235177" cy="1073267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787B78E7-CE33-E68A-4E53-80428453E75B}"/>
                </a:ext>
              </a:extLst>
            </p:cNvPr>
            <p:cNvSpPr/>
            <p:nvPr/>
          </p:nvSpPr>
          <p:spPr>
            <a:xfrm>
              <a:off x="239754" y="1759167"/>
              <a:ext cx="2235177" cy="1073267"/>
            </a:xfrm>
            <a:prstGeom prst="ellipse">
              <a:avLst/>
            </a:prstGeom>
            <a:gradFill flip="none" rotWithShape="1">
              <a:gsLst>
                <a:gs pos="100000">
                  <a:schemeClr val="accent1">
                    <a:lumMod val="5000"/>
                    <a:lumOff val="95000"/>
                  </a:schemeClr>
                </a:gs>
                <a:gs pos="66000">
                  <a:srgbClr val="0579CC"/>
                </a:gs>
              </a:gsLst>
              <a:path path="shape">
                <a:fillToRect l="50000" t="50000" r="50000" b="50000"/>
              </a:path>
              <a:tileRect/>
            </a:gradFill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pic>
          <p:nvPicPr>
            <p:cNvPr id="35" name="Graphic 34" descr="Group of men outline">
              <a:extLst>
                <a:ext uri="{FF2B5EF4-FFF2-40B4-BE49-F238E27FC236}">
                  <a16:creationId xmlns:a16="http://schemas.microsoft.com/office/drawing/2014/main" id="{048FB50E-3808-3DC4-2212-ED888DC66D1D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8"/>
                </a:ext>
              </a:extLst>
            </a:blip>
            <a:stretch>
              <a:fillRect/>
            </a:stretch>
          </p:blipFill>
          <p:spPr>
            <a:xfrm>
              <a:off x="885643" y="1907493"/>
              <a:ext cx="943398" cy="722918"/>
            </a:xfrm>
            <a:prstGeom prst="rect">
              <a:avLst/>
            </a:prstGeom>
          </p:spPr>
        </p:pic>
      </p:grpSp>
      <p:sp>
        <p:nvSpPr>
          <p:cNvPr id="2" name="Rectangle 1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F000DEEB-30B0-1CF9-5CE2-24A098EAE68F}"/>
              </a:ext>
            </a:extLst>
          </p:cNvPr>
          <p:cNvSpPr/>
          <p:nvPr/>
        </p:nvSpPr>
        <p:spPr>
          <a:xfrm>
            <a:off x="10435951" y="150493"/>
            <a:ext cx="1477819" cy="5816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ÀI MỚI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EDCB2A1-AFD4-4B2E-AF97-7AC9E56F6BFC}"/>
              </a:ext>
            </a:extLst>
          </p:cNvPr>
          <p:cNvPicPr/>
          <p:nvPr/>
        </p:nvPicPr>
        <p:blipFill>
          <a:blip r:embed="rId19"/>
          <a:stretch>
            <a:fillRect/>
          </a:stretch>
        </p:blipFill>
        <p:spPr>
          <a:xfrm>
            <a:off x="6959044" y="814922"/>
            <a:ext cx="5232956" cy="2616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1158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0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4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0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9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1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2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3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4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25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6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4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0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2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3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4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6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7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  <p:seq concurrent="1" nextAc="seek">
              <p:cTn id="180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1" fill="hold">
                      <p:stCondLst>
                        <p:cond delay="0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6" presetClass="emph" presetSubtype="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4" dur="250" fill="hold"/>
                                        <p:tgtEl>
                                          <p:spTgt spid="28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50 5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50 5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27" grpId="3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  <p:bldP spid="34" grpId="3"/>
      <p:bldP spid="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>
            <a:extLst>
              <a:ext uri="{FF2B5EF4-FFF2-40B4-BE49-F238E27FC236}">
                <a16:creationId xmlns:a16="http://schemas.microsoft.com/office/drawing/2014/main" id="{5D82896C-4108-FF41-B62A-4E4D1BA97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158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37896" descr="1-26">
            <a:extLst>
              <a:ext uri="{FF2B5EF4-FFF2-40B4-BE49-F238E27FC236}">
                <a16:creationId xmlns:a16="http://schemas.microsoft.com/office/drawing/2014/main" id="{A2C7570F-DC0D-1A4A-9983-F2ABCFBCBA4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7906" y="1529694"/>
            <a:ext cx="3306233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7893" descr="1-28">
            <a:extLst>
              <a:ext uri="{FF2B5EF4-FFF2-40B4-BE49-F238E27FC236}">
                <a16:creationId xmlns:a16="http://schemas.microsoft.com/office/drawing/2014/main" id="{7428F387-9D64-A44C-BC1E-97E9AB78E80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1525" y="4318001"/>
            <a:ext cx="3183467" cy="2865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37895" descr="1-27">
            <a:extLst>
              <a:ext uri="{FF2B5EF4-FFF2-40B4-BE49-F238E27FC236}">
                <a16:creationId xmlns:a16="http://schemas.microsoft.com/office/drawing/2014/main" id="{A6048240-278E-D049-90DB-607D1473C90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1525" y="1950507"/>
            <a:ext cx="2990849" cy="2647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F011BE3-EC51-4A01-921E-42DDEFEDEFA8}"/>
              </a:ext>
            </a:extLst>
          </p:cNvPr>
          <p:cNvSpPr txBox="1"/>
          <p:nvPr/>
        </p:nvSpPr>
        <p:spPr>
          <a:xfrm>
            <a:off x="392218" y="2101839"/>
            <a:ext cx="96297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5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GB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</a:p>
          <a:p>
            <a:pPr algn="ctr"/>
            <a:r>
              <a:rPr lang="en-GB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V</a:t>
            </a:r>
          </a:p>
        </p:txBody>
      </p:sp>
    </p:spTree>
    <p:extLst>
      <p:ext uri="{BB962C8B-B14F-4D97-AF65-F5344CB8AC3E}">
        <p14:creationId xmlns:p14="http://schemas.microsoft.com/office/powerpoint/2010/main" val="1026664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>
            <a:extLst>
              <a:ext uri="{FF2B5EF4-FFF2-40B4-BE49-F238E27FC236}">
                <a16:creationId xmlns:a16="http://schemas.microsoft.com/office/drawing/2014/main" id="{5D82896C-4108-FF41-B62A-4E4D1BA97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158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37896" descr="1-26">
            <a:extLst>
              <a:ext uri="{FF2B5EF4-FFF2-40B4-BE49-F238E27FC236}">
                <a16:creationId xmlns:a16="http://schemas.microsoft.com/office/drawing/2014/main" id="{A2C7570F-DC0D-1A4A-9983-F2ABCFBCBA4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7906" y="1529694"/>
            <a:ext cx="3306233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7893" descr="1-28">
            <a:extLst>
              <a:ext uri="{FF2B5EF4-FFF2-40B4-BE49-F238E27FC236}">
                <a16:creationId xmlns:a16="http://schemas.microsoft.com/office/drawing/2014/main" id="{7428F387-9D64-A44C-BC1E-97E9AB78E80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1525" y="4318001"/>
            <a:ext cx="3183467" cy="2865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37895" descr="1-27">
            <a:extLst>
              <a:ext uri="{FF2B5EF4-FFF2-40B4-BE49-F238E27FC236}">
                <a16:creationId xmlns:a16="http://schemas.microsoft.com/office/drawing/2014/main" id="{A6048240-278E-D049-90DB-607D1473C90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1525" y="1950507"/>
            <a:ext cx="2990849" cy="2647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F011BE3-EC51-4A01-921E-42DDEFEDEFA8}"/>
              </a:ext>
            </a:extLst>
          </p:cNvPr>
          <p:cNvSpPr txBox="1"/>
          <p:nvPr/>
        </p:nvSpPr>
        <p:spPr>
          <a:xfrm>
            <a:off x="1377174" y="200498"/>
            <a:ext cx="96297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GB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. BÀI TẬP CUỐI CHƯƠNG IV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3F0124-356E-445C-B7E7-CEA82D963E34}"/>
              </a:ext>
            </a:extLst>
          </p:cNvPr>
          <p:cNvSpPr txBox="1"/>
          <p:nvPr/>
        </p:nvSpPr>
        <p:spPr>
          <a:xfrm>
            <a:off x="445136" y="1403949"/>
            <a:ext cx="96297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GB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GB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GB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2086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8</TotalTime>
  <Words>576</Words>
  <Application>Microsoft Office PowerPoint</Application>
  <PresentationFormat>Widescreen</PresentationFormat>
  <Paragraphs>84</Paragraphs>
  <Slides>19</Slides>
  <Notes>1</Notes>
  <HiddenSlides>0</HiddenSlides>
  <MMClips>2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.VnTime</vt:lpstr>
      <vt:lpstr>Arial</vt:lpstr>
      <vt:lpstr>Calibri</vt:lpstr>
      <vt:lpstr>Calibri Light</vt:lpstr>
      <vt:lpstr>Cambria Math</vt:lpstr>
      <vt:lpstr>Times New Roman</vt:lpstr>
      <vt:lpstr>Wingdings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ết 2. Bài 1:  LƯỢC SỬ CÔNG CỤ TÍNH TOÁN (TIẾP)</dc:title>
  <dc:creator>Ban Thinh</dc:creator>
  <cp:lastModifiedBy>Ha Khuat Thi Thu</cp:lastModifiedBy>
  <cp:revision>17</cp:revision>
  <dcterms:created xsi:type="dcterms:W3CDTF">2023-06-05T12:10:35Z</dcterms:created>
  <dcterms:modified xsi:type="dcterms:W3CDTF">2024-10-16T02:49:33Z</dcterms:modified>
</cp:coreProperties>
</file>